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 w:displacedByCustomXml="next"/>
    <w:bookmarkEnd w:id="0" w:displacedByCustomXml="next"/>
    <w:sdt>
      <w:sdtPr>
        <w:rPr>
          <w:rFonts w:asciiTheme="majorHAnsi" w:eastAsiaTheme="majorEastAsia" w:hAnsiTheme="majorHAnsi" w:cstheme="majorBidi"/>
          <w:sz w:val="72"/>
          <w:szCs w:val="72"/>
        </w:rPr>
        <w:id w:val="2368673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theme="minorBidi"/>
          <w:sz w:val="22"/>
          <w:szCs w:val="22"/>
        </w:rPr>
      </w:sdtEndPr>
      <w:sdtContent>
        <w:p w:rsidR="009D2E1A" w:rsidRDefault="00097E61">
          <w:pPr>
            <w:pStyle w:val="Sansinterligne"/>
            <w:rPr>
              <w:rFonts w:asciiTheme="majorHAnsi" w:eastAsiaTheme="majorEastAsia" w:hAnsiTheme="majorHAnsi" w:cstheme="majorBidi"/>
              <w:sz w:val="72"/>
              <w:szCs w:val="72"/>
            </w:rPr>
          </w:pPr>
          <w:r>
            <w:rPr>
              <w:rFonts w:asciiTheme="majorHAnsi" w:eastAsiaTheme="majorEastAsia" w:hAnsiTheme="majorHAnsi" w:cstheme="majorBidi"/>
              <w:noProof/>
              <w:sz w:val="36"/>
              <w:szCs w:val="36"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76672" behindDoc="0" locked="0" layoutInCell="1" allowOverlap="1">
                    <wp:simplePos x="0" y="0"/>
                    <wp:positionH relativeFrom="column">
                      <wp:posOffset>2972118</wp:posOffset>
                    </wp:positionH>
                    <wp:positionV relativeFrom="paragraph">
                      <wp:posOffset>548005</wp:posOffset>
                    </wp:positionV>
                    <wp:extent cx="3130550" cy="3471863"/>
                    <wp:effectExtent l="0" t="0" r="12700" b="14605"/>
                    <wp:wrapNone/>
                    <wp:docPr id="38" name="Text Box 16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30550" cy="34718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23F2D" w:rsidRDefault="009B3C7A" w:rsidP="00AB26C7">
                                <w:r>
                                  <w:t>Calculez :</w:t>
                                </w:r>
                              </w:p>
                              <w:p w:rsidR="009B3C7A" w:rsidRDefault="009B3C7A" w:rsidP="009B3C7A">
                                <w:pPr>
                                  <w:tabs>
                                    <w:tab w:val="left" w:pos="2263"/>
                                    <w:tab w:val="left" w:pos="3077"/>
                                    <w:tab w:val="left" w:pos="3759"/>
                                    <w:tab w:val="left" w:pos="4707"/>
                                    <w:tab w:val="left" w:pos="6353"/>
                                  </w:tabs>
                                  <w:spacing w:before="14"/>
                                  <w:rPr>
                                    <w:rFonts w:ascii="Arial"/>
                                    <w:sz w:val="16"/>
                                  </w:rPr>
                                </w:pPr>
                                <w:r>
                                  <w:rPr>
                                    <w:rFonts w:ascii="Arial"/>
                                    <w:position w:val="-10"/>
                                    <w:sz w:val="24"/>
                                  </w:rPr>
                                  <w:t>10</w:t>
                                </w:r>
                                <w:r>
                                  <w:rPr>
                                    <w:rFonts w:ascii="Arial"/>
                                    <w:spacing w:val="-21"/>
                                    <w:position w:val="-10"/>
                                    <w:sz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/>
                                    <w:sz w:val="16"/>
                                  </w:rPr>
                                  <w:t>-3</w:t>
                                </w:r>
                                <w:r>
                                  <w:rPr>
                                    <w:rFonts w:ascii="Arial"/>
                                    <w:spacing w:val="30"/>
                                    <w:sz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/>
                                    <w:sz w:val="16"/>
                                  </w:rPr>
                                  <w:t xml:space="preserve">,,        </w:t>
                                </w:r>
                                <w:r>
                                  <w:rPr>
                                    <w:rFonts w:ascii="Arial"/>
                                    <w:position w:val="-10"/>
                                    <w:sz w:val="24"/>
                                  </w:rPr>
                                  <w:t>10</w:t>
                                </w:r>
                                <w:r>
                                  <w:rPr>
                                    <w:rFonts w:ascii="Arial"/>
                                    <w:spacing w:val="-20"/>
                                    <w:position w:val="-10"/>
                                    <w:sz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/>
                                    <w:sz w:val="16"/>
                                  </w:rPr>
                                  <w:t>-1</w:t>
                                </w:r>
                                <w:r>
                                  <w:rPr>
                                    <w:rFonts w:ascii="Arial"/>
                                    <w:spacing w:val="30"/>
                                    <w:sz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/>
                                    <w:sz w:val="16"/>
                                  </w:rPr>
                                  <w:t>,,</w:t>
                                </w:r>
                                <w:r>
                                  <w:rPr>
                                    <w:rFonts w:ascii="Arial"/>
                                    <w:position w:val="-10"/>
                                    <w:sz w:val="24"/>
                                  </w:rPr>
                                  <w:t xml:space="preserve"> 10</w:t>
                                </w:r>
                                <w:r>
                                  <w:rPr>
                                    <w:rFonts w:ascii="Arial"/>
                                    <w:spacing w:val="-20"/>
                                    <w:position w:val="-10"/>
                                    <w:sz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/>
                                    <w:sz w:val="16"/>
                                  </w:rPr>
                                  <w:t>-6</w:t>
                                </w:r>
                                <w:r>
                                  <w:rPr>
                                    <w:rFonts w:ascii="Arial"/>
                                    <w:sz w:val="16"/>
                                  </w:rPr>
                                  <w:tab/>
                                </w:r>
                                <w:r>
                                  <w:rPr>
                                    <w:rFonts w:ascii="Arial"/>
                                    <w:position w:val="-10"/>
                                    <w:sz w:val="24"/>
                                  </w:rPr>
                                  <w:t>,,</w:t>
                                </w:r>
                                <w:r>
                                  <w:rPr>
                                    <w:rFonts w:ascii="Arial"/>
                                    <w:spacing w:val="54"/>
                                    <w:position w:val="-10"/>
                                    <w:sz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/>
                                    <w:position w:val="-10"/>
                                    <w:sz w:val="24"/>
                                  </w:rPr>
                                  <w:t>10</w:t>
                                </w:r>
                                <w:r>
                                  <w:rPr>
                                    <w:rFonts w:ascii="Arial"/>
                                    <w:spacing w:val="-19"/>
                                    <w:position w:val="-10"/>
                                    <w:sz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/>
                                    <w:sz w:val="16"/>
                                  </w:rPr>
                                  <w:t>4</w:t>
                                </w:r>
                                <w:r>
                                  <w:rPr>
                                    <w:rFonts w:ascii="Arial"/>
                                    <w:sz w:val="16"/>
                                  </w:rPr>
                                  <w:tab/>
                                </w:r>
                                <w:r>
                                  <w:rPr>
                                    <w:rFonts w:ascii="Arial"/>
                                    <w:position w:val="-10"/>
                                    <w:sz w:val="24"/>
                                  </w:rPr>
                                  <w:t xml:space="preserve">,,  10 </w:t>
                                </w:r>
                                <w:r>
                                  <w:rPr>
                                    <w:rFonts w:ascii="Arial"/>
                                    <w:sz w:val="16"/>
                                  </w:rPr>
                                  <w:t>5    ,,</w:t>
                                </w:r>
                                <w:r>
                                  <w:rPr>
                                    <w:rFonts w:ascii="Arial"/>
                                    <w:spacing w:val="29"/>
                                    <w:sz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/>
                                    <w:position w:val="-10"/>
                                    <w:sz w:val="24"/>
                                  </w:rPr>
                                  <w:t>10</w:t>
                                </w:r>
                                <w:r>
                                  <w:rPr>
                                    <w:rFonts w:ascii="Arial"/>
                                    <w:spacing w:val="-16"/>
                                    <w:position w:val="-10"/>
                                    <w:sz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/>
                                    <w:sz w:val="16"/>
                                  </w:rPr>
                                  <w:t xml:space="preserve">0,, </w:t>
                                </w:r>
                                <w:r>
                                  <w:rPr>
                                    <w:rFonts w:ascii="Arial"/>
                                    <w:position w:val="-10"/>
                                    <w:sz w:val="24"/>
                                  </w:rPr>
                                  <w:t xml:space="preserve">10 </w:t>
                                </w:r>
                                <w:r>
                                  <w:rPr>
                                    <w:rFonts w:ascii="Arial"/>
                                    <w:sz w:val="16"/>
                                  </w:rPr>
                                  <w:t xml:space="preserve">9 ,, </w:t>
                                </w:r>
                                <w:r>
                                  <w:rPr>
                                    <w:rFonts w:ascii="Arial"/>
                                    <w:position w:val="-10"/>
                                    <w:sz w:val="24"/>
                                  </w:rPr>
                                  <w:t>10</w:t>
                                </w:r>
                                <w:r>
                                  <w:rPr>
                                    <w:rFonts w:ascii="Arial"/>
                                    <w:spacing w:val="-32"/>
                                    <w:position w:val="-10"/>
                                    <w:sz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/>
                                    <w:sz w:val="16"/>
                                  </w:rPr>
                                  <w:t>7</w:t>
                                </w:r>
                              </w:p>
                              <w:p w:rsidR="009B3C7A" w:rsidRDefault="009B3C7A" w:rsidP="009B3C7A">
                                <w:pPr>
                                  <w:tabs>
                                    <w:tab w:val="left" w:pos="2263"/>
                                    <w:tab w:val="left" w:pos="3077"/>
                                    <w:tab w:val="left" w:pos="3759"/>
                                    <w:tab w:val="left" w:pos="4707"/>
                                    <w:tab w:val="left" w:pos="6353"/>
                                  </w:tabs>
                                  <w:spacing w:before="14"/>
                                  <w:rPr>
                                    <w:rFonts w:ascii="Arial"/>
                                    <w:sz w:val="16"/>
                                  </w:rPr>
                                </w:pPr>
                              </w:p>
                              <w:p w:rsidR="009B3C7A" w:rsidRDefault="009B3C7A" w:rsidP="009B3C7A">
                                <w:pPr>
                                  <w:rPr>
                                    <w:rFonts w:ascii="Arial"/>
                                    <w:sz w:val="16"/>
                                  </w:rPr>
                                </w:pPr>
                                <w:r>
                                  <w:t>Ecrivez</w:t>
                                </w:r>
                                <w:r w:rsidRPr="009B3C7A">
                                  <w:t xml:space="preserve"> sous forme de</w:t>
                                </w:r>
                                <w:r w:rsidR="00BA2921">
                                  <w:t xml:space="preserve"> </w:t>
                                </w:r>
                                <w:r w:rsidR="00BA2921" w:rsidRPr="00BA2921">
                                  <w:rPr>
                                    <w:position w:val="-6"/>
                                  </w:rPr>
                                  <w:object w:dxaOrig="380" w:dyaOrig="32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5" type="#_x0000_t75" style="width:19.5pt;height:16.5pt" o:ole="">
                                      <v:imagedata r:id="rId9" o:title=""/>
                                    </v:shape>
                                    <o:OLEObject Type="Embed" ProgID="Equation.DSMT4" ShapeID="_x0000_i1025" DrawAspect="Content" ObjectID="_1620239012" r:id="rId10"/>
                                  </w:object>
                                </w:r>
                                <w:r w:rsidR="00BA2921">
                                  <w:t xml:space="preserve"> </w:t>
                                </w:r>
                                <w:r>
                                  <w:t> :</w:t>
                                </w:r>
                              </w:p>
                              <w:p w:rsidR="009B3C7A" w:rsidRDefault="009B3C7A" w:rsidP="009B3C7A">
                                <w:pPr>
                                  <w:pStyle w:val="Corpsdetexte"/>
                                  <w:tabs>
                                    <w:tab w:val="left" w:pos="566"/>
                                    <w:tab w:val="left" w:pos="969"/>
                                    <w:tab w:val="left" w:pos="2347"/>
                                    <w:tab w:val="left" w:pos="3422"/>
                                    <w:tab w:val="left" w:pos="5284"/>
                                  </w:tabs>
                                  <w:spacing w:before="68"/>
                                  <w:ind w:right="74"/>
                                  <w:jc w:val="center"/>
                                  <w:rPr>
                                    <w:rFonts w:ascii="Arial"/>
                                  </w:rPr>
                                </w:pPr>
                                <w:r>
                                  <w:rPr>
                                    <w:rFonts w:ascii="Arial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ascii="Arial"/>
                                  </w:rPr>
                                  <w:t>,1</w:t>
                                </w:r>
                                <w:proofErr w:type="gramEnd"/>
                                <w:r>
                                  <w:rPr>
                                    <w:rFonts w:ascii="Arial"/>
                                  </w:rPr>
                                  <w:tab/>
                                  <w:t>,,</w:t>
                                </w:r>
                                <w:r>
                                  <w:rPr>
                                    <w:rFonts w:ascii="Arial"/>
                                  </w:rPr>
                                  <w:tab/>
                                  <w:t>0,000</w:t>
                                </w:r>
                                <w:r>
                                  <w:rPr>
                                    <w:rFonts w:ascii="Arial"/>
                                    <w:spacing w:val="-25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/>
                                  </w:rPr>
                                  <w:t xml:space="preserve">01 </w:t>
                                </w:r>
                                <w:r>
                                  <w:rPr>
                                    <w:rFonts w:ascii="Arial"/>
                                    <w:spacing w:val="21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/>
                                  </w:rPr>
                                  <w:t>,,</w:t>
                                </w:r>
                                <w:r>
                                  <w:rPr>
                                    <w:rFonts w:ascii="Arial"/>
                                  </w:rPr>
                                  <w:tab/>
                                  <w:t>1</w:t>
                                </w:r>
                                <w:r>
                                  <w:rPr>
                                    <w:rFonts w:ascii="Arial"/>
                                    <w:spacing w:val="-18"/>
                                  </w:rPr>
                                  <w:t> </w:t>
                                </w:r>
                                <w:r>
                                  <w:rPr>
                                    <w:rFonts w:ascii="Arial"/>
                                  </w:rPr>
                                  <w:t xml:space="preserve">000 </w:t>
                                </w:r>
                              </w:p>
                              <w:p w:rsidR="009B3C7A" w:rsidRDefault="009B3C7A" w:rsidP="009B3C7A">
                                <w:pPr>
                                  <w:pStyle w:val="Corpsdetexte"/>
                                  <w:tabs>
                                    <w:tab w:val="left" w:pos="566"/>
                                    <w:tab w:val="left" w:pos="969"/>
                                    <w:tab w:val="left" w:pos="2347"/>
                                    <w:tab w:val="left" w:pos="3422"/>
                                    <w:tab w:val="left" w:pos="5284"/>
                                  </w:tabs>
                                  <w:spacing w:before="68"/>
                                  <w:ind w:right="74"/>
                                  <w:jc w:val="center"/>
                                  <w:rPr>
                                    <w:rFonts w:ascii="Arial"/>
                                  </w:rPr>
                                </w:pPr>
                                <w:r>
                                  <w:rPr>
                                    <w:rFonts w:ascii="Arial"/>
                                    <w:spacing w:val="39"/>
                                  </w:rPr>
                                  <w:t xml:space="preserve"> </w:t>
                                </w:r>
                                <w:proofErr w:type="gramStart"/>
                                <w:r>
                                  <w:rPr>
                                    <w:rFonts w:ascii="Arial"/>
                                  </w:rPr>
                                  <w:t>0,000001 ,</w:t>
                                </w:r>
                                <w:proofErr w:type="gramEnd"/>
                                <w:r>
                                  <w:rPr>
                                    <w:rFonts w:ascii="Arial"/>
                                  </w:rPr>
                                  <w:t>, 1 000 000</w:t>
                                </w:r>
                                <w:r>
                                  <w:rPr>
                                    <w:rFonts w:ascii="Arial"/>
                                    <w:spacing w:val="-50"/>
                                  </w:rPr>
                                  <w:t> </w:t>
                                </w:r>
                                <w:r>
                                  <w:rPr>
                                    <w:rFonts w:ascii="Arial"/>
                                  </w:rPr>
                                  <w:t>000</w:t>
                                </w:r>
                              </w:p>
                              <w:p w:rsidR="009B3C7A" w:rsidRDefault="009B3C7A" w:rsidP="00BA2921">
                                <w:pPr>
                                  <w:pStyle w:val="Corpsdetexte"/>
                                  <w:tabs>
                                    <w:tab w:val="left" w:pos="566"/>
                                    <w:tab w:val="left" w:pos="969"/>
                                    <w:tab w:val="left" w:pos="2347"/>
                                    <w:tab w:val="left" w:pos="3422"/>
                                    <w:tab w:val="left" w:pos="5284"/>
                                  </w:tabs>
                                  <w:spacing w:before="68"/>
                                  <w:ind w:right="74"/>
                                  <w:jc w:val="center"/>
                                  <w:rPr>
                                    <w:rFonts w:ascii="Arial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</w:rPr>
                                  <w:t>10</w:t>
                                </w:r>
                                <w:r>
                                  <w:rPr>
                                    <w:rFonts w:ascii="Arial" w:hAnsi="Arial"/>
                                    <w:vertAlign w:val="superscript"/>
                                  </w:rPr>
                                  <w:t>0</w:t>
                                </w:r>
                                <w:r>
                                  <w:rPr>
                                    <w:rFonts w:ascii="Arial" w:hAnsi="Arial"/>
                                    <w:spacing w:val="-2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</w:t>
                                </w:r>
                                <w:r>
                                  <w:rPr>
                                    <w:spacing w:val="-22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/>
                                  </w:rPr>
                                  <w:t>10</w:t>
                                </w:r>
                                <w:r>
                                  <w:rPr>
                                    <w:rFonts w:ascii="Arial" w:hAnsi="Arial"/>
                                    <w:vertAlign w:val="superscript"/>
                                  </w:rPr>
                                  <w:t>-</w:t>
                                </w:r>
                                <w:proofErr w:type="gramStart"/>
                                <w:r>
                                  <w:rPr>
                                    <w:rFonts w:ascii="Arial" w:hAnsi="Arial"/>
                                    <w:vertAlign w:val="superscript"/>
                                  </w:rPr>
                                  <w:t>4</w:t>
                                </w:r>
                                <w:r>
                                  <w:rPr>
                                    <w:rFonts w:ascii="Arial" w:hAnsi="Arial"/>
                                  </w:rPr>
                                  <w:t xml:space="preserve"> ,</w:t>
                                </w:r>
                                <w:proofErr w:type="gramEnd"/>
                                <w:r>
                                  <w:rPr>
                                    <w:rFonts w:ascii="Arial" w:hAnsi="Arial"/>
                                  </w:rPr>
                                  <w:t>,  10</w:t>
                                </w:r>
                                <w:r>
                                  <w:rPr>
                                    <w:rFonts w:ascii="Arial" w:hAnsi="Arial"/>
                                    <w:vertAlign w:val="superscript"/>
                                  </w:rPr>
                                  <w:t>-2</w:t>
                                </w:r>
                                <w:r>
                                  <w:rPr>
                                    <w:rFonts w:ascii="Arial" w:hAnsi="Arial"/>
                                    <w:spacing w:val="-5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</w:t>
                                </w:r>
                                <w:r>
                                  <w:rPr>
                                    <w:spacing w:val="-1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/>
                                  </w:rPr>
                                  <w:t>10</w:t>
                                </w:r>
                                <w:r>
                                  <w:rPr>
                                    <w:rFonts w:ascii="Arial" w:hAnsi="Arial"/>
                                    <w:vertAlign w:val="superscript"/>
                                  </w:rPr>
                                  <w:t>-7</w:t>
                                </w:r>
                                <w:r>
                                  <w:rPr>
                                    <w:rFonts w:ascii="Arial" w:hAnsi="Arial"/>
                                  </w:rPr>
                                  <w:tab/>
                                  <w:t>,,  10</w:t>
                                </w:r>
                                <w:r>
                                  <w:rPr>
                                    <w:rFonts w:ascii="Arial" w:hAnsi="Arial"/>
                                    <w:vertAlign w:val="superscript"/>
                                  </w:rPr>
                                  <w:t>-2</w:t>
                                </w:r>
                                <w:r>
                                  <w:rPr>
                                    <w:rFonts w:ascii="Arial" w:hAnsi="Arial"/>
                                    <w:spacing w:val="-27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</w:t>
                                </w:r>
                                <w:r>
                                  <w:rPr>
                                    <w:spacing w:val="-22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/>
                                  </w:rPr>
                                  <w:t>10</w:t>
                                </w:r>
                                <w:r>
                                  <w:rPr>
                                    <w:rFonts w:ascii="Arial" w:hAnsi="Arial"/>
                                    <w:vertAlign w:val="superscript"/>
                                  </w:rPr>
                                  <w:t>5</w:t>
                                </w:r>
                              </w:p>
                              <w:p w:rsidR="00BA2921" w:rsidRDefault="00BA2921" w:rsidP="00BA2921">
                                <w:pPr>
                                  <w:pStyle w:val="Corpsdetexte"/>
                                  <w:tabs>
                                    <w:tab w:val="left" w:pos="1190"/>
                                    <w:tab w:val="left" w:pos="2767"/>
                                    <w:tab w:val="left" w:pos="3100"/>
                                    <w:tab w:val="left" w:pos="4355"/>
                                    <w:tab w:val="left" w:pos="4691"/>
                                    <w:tab w:val="left" w:pos="5882"/>
                                  </w:tabs>
                                  <w:spacing w:before="56"/>
                                  <w:ind w:right="71"/>
                                  <w:jc w:val="center"/>
                                  <w:rPr>
                                    <w:rFonts w:ascii="Arial" w:hAnsi="Arial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</w:rPr>
                                  <w:t>10</w:t>
                                </w:r>
                                <w:r>
                                  <w:rPr>
                                    <w:rFonts w:ascii="Arial" w:hAnsi="Arial"/>
                                    <w:vertAlign w:val="superscript"/>
                                  </w:rPr>
                                  <w:t>8</w:t>
                                </w:r>
                                <w:r>
                                  <w:rPr>
                                    <w:rFonts w:ascii="Arial" w:hAnsi="Arial"/>
                                    <w:spacing w:val="-2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</w:t>
                                </w:r>
                                <w:r>
                                  <w:rPr>
                                    <w:spacing w:val="-22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/>
                                  </w:rPr>
                                  <w:t>10</w:t>
                                </w:r>
                                <w:r>
                                  <w:rPr>
                                    <w:rFonts w:ascii="Arial" w:hAnsi="Arial"/>
                                    <w:vertAlign w:val="superscript"/>
                                  </w:rPr>
                                  <w:t>-3</w:t>
                                </w:r>
                                <w:r>
                                  <w:rPr>
                                    <w:rFonts w:ascii="Arial" w:hAnsi="Arial"/>
                                  </w:rPr>
                                  <w:tab/>
                                </w:r>
                                <w:proofErr w:type="gramStart"/>
                                <w:r>
                                  <w:rPr>
                                    <w:rFonts w:ascii="Arial" w:hAnsi="Arial"/>
                                  </w:rPr>
                                  <w:t>,,</w:t>
                                </w:r>
                                <w:proofErr w:type="gramEnd"/>
                                <w:r>
                                  <w:rPr>
                                    <w:rFonts w:ascii="Arial" w:hAnsi="Arial"/>
                                  </w:rPr>
                                  <w:t xml:space="preserve"> 10</w:t>
                                </w:r>
                                <w:r>
                                  <w:rPr>
                                    <w:rFonts w:ascii="Arial" w:hAnsi="Arial"/>
                                    <w:vertAlign w:val="superscript"/>
                                  </w:rPr>
                                  <w:t>5</w:t>
                                </w:r>
                                <w:r>
                                  <w:rPr>
                                    <w:rFonts w:ascii="Arial" w:hAnsi="Arial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t></w:t>
                                </w:r>
                                <w:r>
                                  <w:rPr>
                                    <w:spacing w:val="-3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/>
                                  </w:rPr>
                                  <w:t>10</w:t>
                                </w:r>
                                <w:r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  <w:p w:rsidR="00BA2921" w:rsidRDefault="00BA2921" w:rsidP="00BA2921">
                                <w:pPr>
                                  <w:spacing w:before="24"/>
                                  <w:ind w:left="480"/>
                                  <w:jc w:val="center"/>
                                  <w:rPr>
                                    <w:spacing w:val="-14"/>
                                    <w:w w:val="98"/>
                                    <w:position w:val="18"/>
                                    <w:sz w:val="14"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spacing w:val="-4"/>
                                    <w:w w:val="62"/>
                                    <w:position w:val="-2"/>
                                    <w:sz w:val="38"/>
                                  </w:rPr>
                                  <w:t></w:t>
                                </w:r>
                                <w:r>
                                  <w:rPr>
                                    <w:spacing w:val="1"/>
                                    <w:w w:val="103"/>
                                    <w:sz w:val="23"/>
                                  </w:rPr>
                                  <w:t>1</w:t>
                                </w:r>
                                <w:r>
                                  <w:rPr>
                                    <w:spacing w:val="8"/>
                                    <w:w w:val="103"/>
                                    <w:sz w:val="23"/>
                                  </w:rPr>
                                  <w:t>0</w:t>
                                </w:r>
                                <w:r>
                                  <w:rPr>
                                    <w:w w:val="98"/>
                                    <w:position w:val="11"/>
                                    <w:sz w:val="14"/>
                                  </w:rPr>
                                  <w:t>25</w:t>
                                </w:r>
                                <w:r>
                                  <w:rPr>
                                    <w:spacing w:val="3"/>
                                    <w:position w:val="11"/>
                                    <w:sz w:val="1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  <w:spacing w:val="1"/>
                                    <w:w w:val="62"/>
                                    <w:position w:val="-2"/>
                                    <w:sz w:val="38"/>
                                  </w:rPr>
                                  <w:t></w:t>
                                </w:r>
                                <w:proofErr w:type="gramStart"/>
                                <w:r>
                                  <w:rPr>
                                    <w:w w:val="98"/>
                                    <w:position w:val="18"/>
                                    <w:sz w:val="14"/>
                                  </w:rPr>
                                  <w:t>0</w:t>
                                </w:r>
                                <w:r>
                                  <w:rPr>
                                    <w:spacing w:val="11"/>
                                    <w:position w:val="18"/>
                                    <w:sz w:val="1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/>
                                    <w:spacing w:val="-2"/>
                                    <w:sz w:val="24"/>
                                  </w:rPr>
                                  <w:t>,</w:t>
                                </w:r>
                                <w:proofErr w:type="gramEnd"/>
                                <w:r>
                                  <w:rPr>
                                    <w:rFonts w:ascii="Arial" w:hAnsi="Arial"/>
                                    <w:sz w:val="24"/>
                                  </w:rPr>
                                  <w:t xml:space="preserve">, </w:t>
                                </w:r>
                                <w:r>
                                  <w:rPr>
                                    <w:rFonts w:ascii="Arial" w:hAnsi="Arial"/>
                                    <w:spacing w:val="30"/>
                                    <w:sz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  <w:spacing w:val="-5"/>
                                    <w:w w:val="62"/>
                                    <w:position w:val="-2"/>
                                    <w:sz w:val="38"/>
                                  </w:rPr>
                                  <w:t></w:t>
                                </w:r>
                                <w:r>
                                  <w:rPr>
                                    <w:spacing w:val="1"/>
                                    <w:w w:val="103"/>
                                    <w:sz w:val="23"/>
                                  </w:rPr>
                                  <w:t>1</w:t>
                                </w:r>
                                <w:r>
                                  <w:rPr>
                                    <w:spacing w:val="8"/>
                                    <w:w w:val="103"/>
                                    <w:sz w:val="23"/>
                                  </w:rPr>
                                  <w:t>0</w:t>
                                </w:r>
                                <w:r>
                                  <w:rPr>
                                    <w:rFonts w:ascii="Symbol" w:hAnsi="Symbol"/>
                                    <w:w w:val="98"/>
                                    <w:position w:val="11"/>
                                    <w:sz w:val="14"/>
                                  </w:rPr>
                                  <w:t></w:t>
                                </w:r>
                                <w:r>
                                  <w:rPr>
                                    <w:w w:val="98"/>
                                    <w:position w:val="11"/>
                                    <w:sz w:val="14"/>
                                  </w:rPr>
                                  <w:t>1</w:t>
                                </w:r>
                                <w:r>
                                  <w:rPr>
                                    <w:spacing w:val="-6"/>
                                    <w:position w:val="11"/>
                                    <w:sz w:val="1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  <w:spacing w:val="3"/>
                                    <w:w w:val="62"/>
                                    <w:position w:val="-2"/>
                                    <w:sz w:val="38"/>
                                  </w:rPr>
                                  <w:t></w:t>
                                </w:r>
                                <w:r>
                                  <w:rPr>
                                    <w:rFonts w:ascii="Symbol" w:hAnsi="Symbol"/>
                                    <w:w w:val="98"/>
                                    <w:position w:val="18"/>
                                    <w:sz w:val="14"/>
                                  </w:rPr>
                                  <w:t></w:t>
                                </w:r>
                                <w:r>
                                  <w:rPr>
                                    <w:w w:val="98"/>
                                    <w:position w:val="18"/>
                                    <w:sz w:val="14"/>
                                  </w:rPr>
                                  <w:t>1</w:t>
                                </w:r>
                                <w:r>
                                  <w:rPr>
                                    <w:rFonts w:ascii="Arial" w:hAnsi="Arial"/>
                                    <w:sz w:val="24"/>
                                  </w:rPr>
                                  <w:t>,,</w:t>
                                </w:r>
                                <w:r>
                                  <w:rPr>
                                    <w:rFonts w:ascii="Arial" w:hAnsi="Arial"/>
                                    <w:spacing w:val="29"/>
                                    <w:sz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  <w:spacing w:val="-4"/>
                                    <w:w w:val="62"/>
                                    <w:position w:val="-2"/>
                                    <w:sz w:val="38"/>
                                  </w:rPr>
                                  <w:t></w:t>
                                </w:r>
                                <w:r>
                                  <w:rPr>
                                    <w:spacing w:val="1"/>
                                    <w:w w:val="103"/>
                                    <w:sz w:val="23"/>
                                  </w:rPr>
                                  <w:t>1</w:t>
                                </w:r>
                                <w:r>
                                  <w:rPr>
                                    <w:spacing w:val="8"/>
                                    <w:w w:val="103"/>
                                    <w:sz w:val="23"/>
                                  </w:rPr>
                                  <w:t>0</w:t>
                                </w:r>
                                <w:r>
                                  <w:rPr>
                                    <w:rFonts w:ascii="Symbol" w:hAnsi="Symbol"/>
                                    <w:w w:val="106"/>
                                    <w:sz w:val="23"/>
                                    <w:vertAlign w:val="superscript"/>
                                  </w:rPr>
                                  <w:t></w:t>
                                </w:r>
                                <w:r>
                                  <w:rPr>
                                    <w:w w:val="106"/>
                                    <w:sz w:val="23"/>
                                    <w:vertAlign w:val="superscript"/>
                                  </w:rPr>
                                  <w:t>9</w:t>
                                </w:r>
                                <w:r>
                                  <w:rPr>
                                    <w:spacing w:val="-19"/>
                                    <w:sz w:val="23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  <w:spacing w:val="-10"/>
                                    <w:w w:val="62"/>
                                    <w:position w:val="-2"/>
                                    <w:sz w:val="38"/>
                                  </w:rPr>
                                  <w:t></w:t>
                                </w:r>
                                <w:r>
                                  <w:rPr>
                                    <w:spacing w:val="-14"/>
                                    <w:w w:val="98"/>
                                    <w:position w:val="18"/>
                                    <w:sz w:val="14"/>
                                  </w:rPr>
                                  <w:t>2</w:t>
                                </w:r>
                              </w:p>
                              <w:p w:rsidR="00BA2921" w:rsidRPr="00BA2921" w:rsidRDefault="00BA2921" w:rsidP="00BA2921">
                                <w:pPr>
                                  <w:spacing w:before="24"/>
                                  <w:ind w:left="126"/>
                                  <w:jc w:val="center"/>
                                  <w:rPr>
                                    <w:sz w:val="14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Arial" w:hAnsi="Arial"/>
                                    <w:sz w:val="24"/>
                                  </w:rPr>
                                  <w:t>,,</w:t>
                                </w:r>
                                <w:proofErr w:type="gramEnd"/>
                                <w:r>
                                  <w:rPr>
                                    <w:rFonts w:ascii="Arial" w:hAnsi="Arial"/>
                                    <w:spacing w:val="29"/>
                                    <w:sz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  <w:spacing w:val="-4"/>
                                    <w:w w:val="61"/>
                                    <w:position w:val="-2"/>
                                    <w:sz w:val="38"/>
                                  </w:rPr>
                                  <w:t></w:t>
                                </w:r>
                                <w:r>
                                  <w:rPr>
                                    <w:spacing w:val="1"/>
                                    <w:w w:val="103"/>
                                    <w:sz w:val="23"/>
                                  </w:rPr>
                                  <w:t>1</w:t>
                                </w:r>
                                <w:r>
                                  <w:rPr>
                                    <w:spacing w:val="6"/>
                                    <w:w w:val="103"/>
                                    <w:sz w:val="23"/>
                                  </w:rPr>
                                  <w:t>0</w:t>
                                </w:r>
                                <w:r>
                                  <w:rPr>
                                    <w:rFonts w:ascii="Symbol" w:hAnsi="Symbol"/>
                                    <w:spacing w:val="-2"/>
                                    <w:w w:val="98"/>
                                    <w:position w:val="11"/>
                                    <w:sz w:val="14"/>
                                  </w:rPr>
                                  <w:t></w:t>
                                </w:r>
                                <w:r>
                                  <w:rPr>
                                    <w:w w:val="98"/>
                                    <w:position w:val="11"/>
                                    <w:sz w:val="14"/>
                                  </w:rPr>
                                  <w:t>4</w:t>
                                </w:r>
                                <w:r>
                                  <w:rPr>
                                    <w:spacing w:val="3"/>
                                    <w:position w:val="11"/>
                                    <w:sz w:val="1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  <w:spacing w:val="3"/>
                                    <w:w w:val="61"/>
                                    <w:position w:val="-2"/>
                                    <w:sz w:val="38"/>
                                  </w:rPr>
                                  <w:t></w:t>
                                </w:r>
                                <w:r>
                                  <w:rPr>
                                    <w:rFonts w:ascii="Symbol" w:hAnsi="Symbol"/>
                                    <w:w w:val="98"/>
                                    <w:position w:val="18"/>
                                    <w:sz w:val="14"/>
                                  </w:rPr>
                                  <w:t></w:t>
                                </w:r>
                                <w:r>
                                  <w:rPr>
                                    <w:w w:val="98"/>
                                    <w:position w:val="18"/>
                                    <w:sz w:val="14"/>
                                  </w:rPr>
                                  <w:t>5</w:t>
                                </w:r>
                                <w:r>
                                  <w:rPr>
                                    <w:rFonts w:ascii="Arial" w:hAnsi="Arial"/>
                                    <w:sz w:val="24"/>
                                  </w:rPr>
                                  <w:t>,,</w:t>
                                </w:r>
                                <w:r>
                                  <w:rPr>
                                    <w:rFonts w:ascii="Arial" w:hAnsi="Arial"/>
                                    <w:sz w:val="24"/>
                                  </w:rPr>
                                  <w:tab/>
                                </w:r>
                                <w:r>
                                  <w:rPr>
                                    <w:rFonts w:ascii="Symbol" w:hAnsi="Symbol"/>
                                    <w:spacing w:val="-4"/>
                                    <w:w w:val="62"/>
                                    <w:position w:val="-2"/>
                                    <w:sz w:val="38"/>
                                  </w:rPr>
                                  <w:t></w:t>
                                </w:r>
                                <w:r>
                                  <w:rPr>
                                    <w:spacing w:val="1"/>
                                    <w:w w:val="103"/>
                                    <w:sz w:val="23"/>
                                  </w:rPr>
                                  <w:t>1</w:t>
                                </w:r>
                                <w:r>
                                  <w:rPr>
                                    <w:spacing w:val="8"/>
                                    <w:w w:val="103"/>
                                    <w:sz w:val="23"/>
                                  </w:rPr>
                                  <w:t>0</w:t>
                                </w:r>
                                <w:r>
                                  <w:rPr>
                                    <w:w w:val="106"/>
                                    <w:sz w:val="23"/>
                                    <w:vertAlign w:val="superscript"/>
                                  </w:rPr>
                                  <w:t>2</w:t>
                                </w:r>
                                <w:r>
                                  <w:rPr>
                                    <w:spacing w:val="-19"/>
                                    <w:sz w:val="23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  <w:spacing w:val="-1"/>
                                    <w:w w:val="62"/>
                                    <w:position w:val="-2"/>
                                    <w:sz w:val="38"/>
                                  </w:rPr>
                                  <w:t></w:t>
                                </w:r>
                                <w:r>
                                  <w:rPr>
                                    <w:rFonts w:ascii="Symbol" w:hAnsi="Symbol"/>
                                    <w:spacing w:val="-5"/>
                                    <w:w w:val="98"/>
                                    <w:position w:val="18"/>
                                    <w:sz w:val="14"/>
                                  </w:rPr>
                                  <w:t></w:t>
                                </w:r>
                                <w:r>
                                  <w:rPr>
                                    <w:spacing w:val="-5"/>
                                    <w:w w:val="98"/>
                                    <w:position w:val="18"/>
                                    <w:sz w:val="14"/>
                                  </w:rPr>
                                  <w:t>3</w:t>
                                </w:r>
                                <w:r>
                                  <w:rPr>
                                    <w:rFonts w:ascii="Arial" w:hAnsi="Arial"/>
                                    <w:sz w:val="24"/>
                                  </w:rPr>
                                  <w:t xml:space="preserve">,, </w:t>
                                </w:r>
                                <w:r>
                                  <w:rPr>
                                    <w:rFonts w:ascii="Arial" w:hAnsi="Arial"/>
                                    <w:spacing w:val="30"/>
                                    <w:sz w:val="2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  <w:spacing w:val="-4"/>
                                    <w:w w:val="62"/>
                                    <w:position w:val="-2"/>
                                    <w:sz w:val="38"/>
                                  </w:rPr>
                                  <w:t></w:t>
                                </w:r>
                                <w:r>
                                  <w:rPr>
                                    <w:spacing w:val="1"/>
                                    <w:w w:val="103"/>
                                    <w:sz w:val="23"/>
                                  </w:rPr>
                                  <w:t>1</w:t>
                                </w:r>
                                <w:r>
                                  <w:rPr>
                                    <w:spacing w:val="8"/>
                                    <w:w w:val="103"/>
                                    <w:sz w:val="23"/>
                                  </w:rPr>
                                  <w:t>0</w:t>
                                </w:r>
                                <w:r>
                                  <w:rPr>
                                    <w:w w:val="98"/>
                                    <w:position w:val="11"/>
                                    <w:sz w:val="14"/>
                                  </w:rPr>
                                  <w:t>4</w:t>
                                </w:r>
                                <w:r>
                                  <w:rPr>
                                    <w:spacing w:val="3"/>
                                    <w:position w:val="11"/>
                                    <w:sz w:val="14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Symbol" w:hAnsi="Symbol"/>
                                    <w:spacing w:val="4"/>
                                    <w:w w:val="62"/>
                                    <w:position w:val="-2"/>
                                    <w:sz w:val="38"/>
                                  </w:rPr>
                                  <w:t></w:t>
                                </w:r>
                                <w:r>
                                  <w:rPr>
                                    <w:rFonts w:ascii="Symbol" w:hAnsi="Symbol"/>
                                    <w:w w:val="98"/>
                                    <w:position w:val="18"/>
                                    <w:sz w:val="14"/>
                                  </w:rPr>
                                  <w:t></w:t>
                                </w:r>
                                <w:r>
                                  <w:rPr>
                                    <w:w w:val="98"/>
                                    <w:position w:val="18"/>
                                    <w:sz w:val="14"/>
                                  </w:rPr>
                                  <w:t>2</w:t>
                                </w:r>
                              </w:p>
                              <w:p w:rsidR="00BA2921" w:rsidRDefault="00BA2921" w:rsidP="00BA2921">
                                <w:pPr>
                                  <w:spacing w:before="24"/>
                                  <w:ind w:left="480"/>
                                  <w:rPr>
                                    <w:spacing w:val="-14"/>
                                    <w:w w:val="98"/>
                                    <w:position w:val="18"/>
                                    <w:sz w:val="14"/>
                                  </w:rPr>
                                </w:pPr>
                              </w:p>
                              <w:p w:rsidR="00BA2921" w:rsidRDefault="00BA2921" w:rsidP="00BA2921">
                                <w:pPr>
                                  <w:spacing w:before="24"/>
                                  <w:ind w:left="480"/>
                                  <w:rPr>
                                    <w:sz w:val="14"/>
                                  </w:rPr>
                                </w:pPr>
                              </w:p>
                              <w:p w:rsidR="00BA2921" w:rsidRDefault="00BA2921" w:rsidP="00BA2921">
                                <w:pPr>
                                  <w:pStyle w:val="Corpsdetexte"/>
                                  <w:tabs>
                                    <w:tab w:val="left" w:pos="1190"/>
                                    <w:tab w:val="left" w:pos="2767"/>
                                    <w:tab w:val="left" w:pos="3100"/>
                                    <w:tab w:val="left" w:pos="4355"/>
                                    <w:tab w:val="left" w:pos="4691"/>
                                    <w:tab w:val="left" w:pos="5882"/>
                                  </w:tabs>
                                  <w:spacing w:before="56"/>
                                  <w:ind w:right="71"/>
                                  <w:jc w:val="center"/>
                                  <w:rPr>
                                    <w:rFonts w:ascii="Arial" w:hAnsi="Arial"/>
                                    <w:vertAlign w:val="superscript"/>
                                  </w:rPr>
                                </w:pPr>
                                <w:r>
                                  <w:br w:type="column"/>
                                </w:r>
                              </w:p>
                              <w:p w:rsidR="00BA2921" w:rsidRDefault="00BA2921" w:rsidP="00BA2921">
                                <w:pPr>
                                  <w:pStyle w:val="Corpsdetexte"/>
                                  <w:tabs>
                                    <w:tab w:val="left" w:pos="1190"/>
                                    <w:tab w:val="left" w:pos="2767"/>
                                    <w:tab w:val="left" w:pos="3100"/>
                                    <w:tab w:val="left" w:pos="4355"/>
                                    <w:tab w:val="left" w:pos="4691"/>
                                    <w:tab w:val="left" w:pos="5882"/>
                                  </w:tabs>
                                  <w:spacing w:before="56"/>
                                  <w:ind w:right="71"/>
                                  <w:jc w:val="center"/>
                                  <w:rPr>
                                    <w:rFonts w:ascii="Arial" w:hAnsi="Arial"/>
                                  </w:rPr>
                                </w:pPr>
                              </w:p>
                              <w:p w:rsidR="009B3C7A" w:rsidRDefault="009B3C7A" w:rsidP="00AB26C7">
                                <w:pPr>
                                  <w:rPr>
                                    <w:rtl/>
                                  </w:rPr>
                                </w:pPr>
                              </w:p>
                              <w:p w:rsidR="00AB26C7" w:rsidRDefault="00AB26C7" w:rsidP="00AB26C7">
                                <w:pPr>
                                  <w:rPr>
                                    <w:rtl/>
                                  </w:rPr>
                                </w:pPr>
                              </w:p>
                              <w:p w:rsidR="00AB26C7" w:rsidRDefault="00AB26C7" w:rsidP="00AB26C7">
                                <w:pPr>
                                  <w:rPr>
                                    <w:rtl/>
                                  </w:rPr>
                                </w:pPr>
                              </w:p>
                              <w:p w:rsidR="00AB26C7" w:rsidRDefault="00AB26C7" w:rsidP="00AB26C7">
                                <w:pPr>
                                  <w:rPr>
                                    <w:rtl/>
                                  </w:rPr>
                                </w:pPr>
                              </w:p>
                              <w:p w:rsidR="00AB26C7" w:rsidRDefault="00AB26C7" w:rsidP="00AB26C7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6" o:spid="_x0000_s1026" type="#_x0000_t202" style="position:absolute;margin-left:234.05pt;margin-top:43.15pt;width:246.5pt;height:273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">
                    <v:textbox>
                      <w:txbxContent>
                        <w:p w:rsidR="00B23F2D" w:rsidRDefault="009B3C7A" w:rsidP="00AB26C7">
                          <w:r>
                            <w:t>Calculez :</w:t>
                          </w:r>
                        </w:p>
                        <w:p w:rsidR="009B3C7A" w:rsidRDefault="009B3C7A" w:rsidP="009B3C7A">
                          <w:pPr>
                            <w:tabs>
                              <w:tab w:val="left" w:pos="2263"/>
                              <w:tab w:val="left" w:pos="3077"/>
                              <w:tab w:val="left" w:pos="3759"/>
                              <w:tab w:val="left" w:pos="4707"/>
                              <w:tab w:val="left" w:pos="6353"/>
                            </w:tabs>
                            <w:spacing w:before="14"/>
                            <w:rPr>
                              <w:rFonts w:ascii="Arial"/>
                              <w:sz w:val="16"/>
                            </w:rPr>
                          </w:pPr>
                          <w:r>
                            <w:rPr>
                              <w:rFonts w:ascii="Arial"/>
                              <w:position w:val="-10"/>
                              <w:sz w:val="24"/>
                            </w:rPr>
                            <w:t>10</w:t>
                          </w:r>
                          <w:r>
                            <w:rPr>
                              <w:rFonts w:ascii="Arial"/>
                              <w:spacing w:val="-21"/>
                              <w:position w:val="-10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  <w:sz w:val="16"/>
                            </w:rPr>
                            <w:t>-3</w:t>
                          </w:r>
                          <w:r>
                            <w:rPr>
                              <w:rFonts w:ascii="Arial"/>
                              <w:spacing w:val="30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  <w:sz w:val="16"/>
                            </w:rPr>
                            <w:t xml:space="preserve">,,        </w:t>
                          </w:r>
                          <w:r>
                            <w:rPr>
                              <w:rFonts w:ascii="Arial"/>
                              <w:position w:val="-10"/>
                              <w:sz w:val="24"/>
                            </w:rPr>
                            <w:t>10</w:t>
                          </w:r>
                          <w:r>
                            <w:rPr>
                              <w:rFonts w:ascii="Arial"/>
                              <w:spacing w:val="-20"/>
                              <w:position w:val="-10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  <w:sz w:val="16"/>
                            </w:rPr>
                            <w:t>-1</w:t>
                          </w:r>
                          <w:r>
                            <w:rPr>
                              <w:rFonts w:ascii="Arial"/>
                              <w:spacing w:val="30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  <w:sz w:val="16"/>
                            </w:rPr>
                            <w:t>,,</w:t>
                          </w:r>
                          <w:r>
                            <w:rPr>
                              <w:rFonts w:ascii="Arial"/>
                              <w:position w:val="-10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  <w:position w:val="-10"/>
                              <w:sz w:val="24"/>
                            </w:rPr>
                            <w:t>10</w:t>
                          </w:r>
                          <w:r>
                            <w:rPr>
                              <w:rFonts w:ascii="Arial"/>
                              <w:spacing w:val="-20"/>
                              <w:position w:val="-10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  <w:sz w:val="16"/>
                            </w:rPr>
                            <w:t>-6</w:t>
                          </w:r>
                          <w:r>
                            <w:rPr>
                              <w:rFonts w:ascii="Arial"/>
                              <w:sz w:val="16"/>
                            </w:rPr>
                            <w:tab/>
                          </w:r>
                          <w:r>
                            <w:rPr>
                              <w:rFonts w:ascii="Arial"/>
                              <w:position w:val="-10"/>
                              <w:sz w:val="24"/>
                            </w:rPr>
                            <w:t>,,</w:t>
                          </w:r>
                          <w:r>
                            <w:rPr>
                              <w:rFonts w:ascii="Arial"/>
                              <w:spacing w:val="54"/>
                              <w:position w:val="-10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  <w:position w:val="-10"/>
                              <w:sz w:val="24"/>
                            </w:rPr>
                            <w:t>10</w:t>
                          </w:r>
                          <w:r>
                            <w:rPr>
                              <w:rFonts w:ascii="Arial"/>
                              <w:spacing w:val="-19"/>
                              <w:position w:val="-10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  <w:sz w:val="16"/>
                            </w:rPr>
                            <w:t>4</w:t>
                          </w:r>
                          <w:r>
                            <w:rPr>
                              <w:rFonts w:ascii="Arial"/>
                              <w:sz w:val="16"/>
                            </w:rPr>
                            <w:tab/>
                          </w:r>
                          <w:r>
                            <w:rPr>
                              <w:rFonts w:ascii="Arial"/>
                              <w:position w:val="-10"/>
                              <w:sz w:val="24"/>
                            </w:rPr>
                            <w:t xml:space="preserve">,,  10 </w:t>
                          </w:r>
                          <w:r>
                            <w:rPr>
                              <w:rFonts w:ascii="Arial"/>
                              <w:sz w:val="16"/>
                            </w:rPr>
                            <w:t>5    ,,</w:t>
                          </w:r>
                          <w:r>
                            <w:rPr>
                              <w:rFonts w:ascii="Arial"/>
                              <w:spacing w:val="29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  <w:position w:val="-10"/>
                              <w:sz w:val="24"/>
                            </w:rPr>
                            <w:t>10</w:t>
                          </w:r>
                          <w:r>
                            <w:rPr>
                              <w:rFonts w:ascii="Arial"/>
                              <w:spacing w:val="-16"/>
                              <w:position w:val="-10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  <w:sz w:val="16"/>
                            </w:rPr>
                            <w:t xml:space="preserve">0,, </w:t>
                          </w:r>
                          <w:r>
                            <w:rPr>
                              <w:rFonts w:ascii="Arial"/>
                              <w:position w:val="-10"/>
                              <w:sz w:val="24"/>
                            </w:rPr>
                            <w:t xml:space="preserve">10 </w:t>
                          </w:r>
                          <w:r>
                            <w:rPr>
                              <w:rFonts w:ascii="Arial"/>
                              <w:sz w:val="16"/>
                            </w:rPr>
                            <w:t xml:space="preserve">9 ,, </w:t>
                          </w:r>
                          <w:r>
                            <w:rPr>
                              <w:rFonts w:ascii="Arial"/>
                              <w:position w:val="-10"/>
                              <w:sz w:val="24"/>
                            </w:rPr>
                            <w:t>10</w:t>
                          </w:r>
                          <w:r>
                            <w:rPr>
                              <w:rFonts w:ascii="Arial"/>
                              <w:spacing w:val="-32"/>
                              <w:position w:val="-10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  <w:sz w:val="16"/>
                            </w:rPr>
                            <w:t>7</w:t>
                          </w:r>
                        </w:p>
                        <w:p w:rsidR="009B3C7A" w:rsidRDefault="009B3C7A" w:rsidP="009B3C7A">
                          <w:pPr>
                            <w:tabs>
                              <w:tab w:val="left" w:pos="2263"/>
                              <w:tab w:val="left" w:pos="3077"/>
                              <w:tab w:val="left" w:pos="3759"/>
                              <w:tab w:val="left" w:pos="4707"/>
                              <w:tab w:val="left" w:pos="6353"/>
                            </w:tabs>
                            <w:spacing w:before="14"/>
                            <w:rPr>
                              <w:rFonts w:ascii="Arial"/>
                              <w:sz w:val="16"/>
                            </w:rPr>
                          </w:pPr>
                        </w:p>
                        <w:p w:rsidR="009B3C7A" w:rsidRDefault="009B3C7A" w:rsidP="009B3C7A">
                          <w:pPr>
                            <w:rPr>
                              <w:rFonts w:ascii="Arial"/>
                              <w:sz w:val="16"/>
                            </w:rPr>
                          </w:pPr>
                          <w:r>
                            <w:t>Ecrivez</w:t>
                          </w:r>
                          <w:r w:rsidRPr="009B3C7A">
                            <w:t xml:space="preserve"> sous forme de</w:t>
                          </w:r>
                          <w:r w:rsidR="00BA2921">
                            <w:t xml:space="preserve"> </w:t>
                          </w:r>
                          <w:r w:rsidR="00BA2921" w:rsidRPr="00BA2921">
                            <w:rPr>
                              <w:position w:val="-6"/>
                            </w:rPr>
                            <w:object w:dxaOrig="380" w:dyaOrig="320">
                              <v:shape id="_x0000_i1025" type="#_x0000_t75" style="width:19.15pt;height:16.15pt" o:ole="">
                                <v:imagedata r:id="rId11" o:title=""/>
                              </v:shape>
                              <o:OLEObject Type="Embed" ProgID="Equation.DSMT4" ShapeID="_x0000_i1025" DrawAspect="Content" ObjectID="_1613330884" r:id="rId12"/>
                            </w:object>
                          </w:r>
                          <w:r w:rsidR="00BA2921">
                            <w:t xml:space="preserve"> </w:t>
                          </w:r>
                          <w:r>
                            <w:t> :</w:t>
                          </w:r>
                        </w:p>
                        <w:p w:rsidR="009B3C7A" w:rsidRDefault="009B3C7A" w:rsidP="009B3C7A">
                          <w:pPr>
                            <w:pStyle w:val="Corpsdetexte"/>
                            <w:tabs>
                              <w:tab w:val="left" w:pos="566"/>
                              <w:tab w:val="left" w:pos="969"/>
                              <w:tab w:val="left" w:pos="2347"/>
                              <w:tab w:val="left" w:pos="3422"/>
                              <w:tab w:val="left" w:pos="5284"/>
                            </w:tabs>
                            <w:spacing w:before="68"/>
                            <w:ind w:right="74"/>
                            <w:jc w:val="center"/>
                            <w:rPr>
                              <w:rFonts w:ascii="Arial"/>
                            </w:rPr>
                          </w:pPr>
                          <w:r>
                            <w:rPr>
                              <w:rFonts w:ascii="Arial"/>
                            </w:rPr>
                            <w:t>0,1</w:t>
                          </w:r>
                          <w:r>
                            <w:rPr>
                              <w:rFonts w:ascii="Arial"/>
                            </w:rPr>
                            <w:tab/>
                            <w:t>,,</w:t>
                          </w:r>
                          <w:r>
                            <w:rPr>
                              <w:rFonts w:ascii="Arial"/>
                            </w:rPr>
                            <w:tab/>
                            <w:t>0,000</w:t>
                          </w:r>
                          <w:r>
                            <w:rPr>
                              <w:rFonts w:ascii="Arial"/>
                              <w:spacing w:val="-25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</w:rPr>
                            <w:t xml:space="preserve">01 </w:t>
                          </w:r>
                          <w:r>
                            <w:rPr>
                              <w:rFonts w:ascii="Arial"/>
                              <w:spacing w:val="21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</w:rPr>
                            <w:t>,,</w:t>
                          </w:r>
                          <w:r>
                            <w:rPr>
                              <w:rFonts w:ascii="Arial"/>
                            </w:rPr>
                            <w:tab/>
                            <w:t>1</w:t>
                          </w:r>
                          <w:r>
                            <w:rPr>
                              <w:rFonts w:ascii="Arial"/>
                              <w:spacing w:val="-18"/>
                            </w:rPr>
                            <w:t> </w:t>
                          </w:r>
                          <w:r>
                            <w:rPr>
                              <w:rFonts w:ascii="Arial"/>
                            </w:rPr>
                            <w:t xml:space="preserve">000 </w:t>
                          </w:r>
                        </w:p>
                        <w:p w:rsidR="009B3C7A" w:rsidRDefault="009B3C7A" w:rsidP="009B3C7A">
                          <w:pPr>
                            <w:pStyle w:val="Corpsdetexte"/>
                            <w:tabs>
                              <w:tab w:val="left" w:pos="566"/>
                              <w:tab w:val="left" w:pos="969"/>
                              <w:tab w:val="left" w:pos="2347"/>
                              <w:tab w:val="left" w:pos="3422"/>
                              <w:tab w:val="left" w:pos="5284"/>
                            </w:tabs>
                            <w:spacing w:before="68"/>
                            <w:ind w:right="74"/>
                            <w:jc w:val="center"/>
                            <w:rPr>
                              <w:rFonts w:ascii="Arial"/>
                            </w:rPr>
                          </w:pPr>
                          <w:r>
                            <w:rPr>
                              <w:rFonts w:ascii="Arial"/>
                              <w:spacing w:val="39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</w:rPr>
                            <w:t>0,000001</w:t>
                          </w:r>
                          <w:r>
                            <w:rPr>
                              <w:rFonts w:ascii="Arial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</w:rPr>
                            <w:t>,,</w:t>
                          </w:r>
                          <w:r>
                            <w:rPr>
                              <w:rFonts w:ascii="Arial"/>
                            </w:rPr>
                            <w:t xml:space="preserve"> </w:t>
                          </w:r>
                          <w:r>
                            <w:rPr>
                              <w:rFonts w:ascii="Arial"/>
                            </w:rPr>
                            <w:t>1 000 000</w:t>
                          </w:r>
                          <w:r>
                            <w:rPr>
                              <w:rFonts w:ascii="Arial"/>
                              <w:spacing w:val="-50"/>
                            </w:rPr>
                            <w:t> </w:t>
                          </w:r>
                          <w:r>
                            <w:rPr>
                              <w:rFonts w:ascii="Arial"/>
                            </w:rPr>
                            <w:t>000</w:t>
                          </w:r>
                        </w:p>
                        <w:p w:rsidR="009B3C7A" w:rsidRDefault="009B3C7A" w:rsidP="00BA2921">
                          <w:pPr>
                            <w:pStyle w:val="Corpsdetexte"/>
                            <w:tabs>
                              <w:tab w:val="left" w:pos="566"/>
                              <w:tab w:val="left" w:pos="969"/>
                              <w:tab w:val="left" w:pos="2347"/>
                              <w:tab w:val="left" w:pos="3422"/>
                              <w:tab w:val="left" w:pos="5284"/>
                            </w:tabs>
                            <w:spacing w:before="68"/>
                            <w:ind w:right="74"/>
                            <w:jc w:val="center"/>
                            <w:rPr>
                              <w:rFonts w:ascii="Arial"/>
                            </w:rPr>
                          </w:pPr>
                          <w:r>
                            <w:rPr>
                              <w:rFonts w:ascii="Arial" w:hAnsi="Arial"/>
                            </w:rPr>
                            <w:t>10</w:t>
                          </w:r>
                          <w:r>
                            <w:rPr>
                              <w:rFonts w:ascii="Arial" w:hAnsi="Arial"/>
                              <w:vertAlign w:val="superscript"/>
                            </w:rPr>
                            <w:t>0</w:t>
                          </w:r>
                          <w:r>
                            <w:rPr>
                              <w:rFonts w:ascii="Arial" w:hAnsi="Arial"/>
                              <w:spacing w:val="-28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</w:rPr>
                            <w:t></w:t>
                          </w:r>
                          <w:r>
                            <w:rPr>
                              <w:spacing w:val="-22"/>
                            </w:rPr>
                            <w:t xml:space="preserve"> </w:t>
                          </w:r>
                          <w:r>
                            <w:rPr>
                              <w:rFonts w:ascii="Arial" w:hAnsi="Arial"/>
                            </w:rPr>
                            <w:t>10</w:t>
                          </w:r>
                          <w:r>
                            <w:rPr>
                              <w:rFonts w:ascii="Arial" w:hAnsi="Arial"/>
                              <w:vertAlign w:val="superscript"/>
                            </w:rPr>
                            <w:t>-4</w:t>
                          </w:r>
                          <w:r>
                            <w:rPr>
                              <w:rFonts w:ascii="Arial" w:hAnsi="Arial"/>
                            </w:rPr>
                            <w:t xml:space="preserve"> </w:t>
                          </w:r>
                          <w:r>
                            <w:rPr>
                              <w:rFonts w:ascii="Arial" w:hAnsi="Arial"/>
                            </w:rPr>
                            <w:t>,,  10</w:t>
                          </w:r>
                          <w:r>
                            <w:rPr>
                              <w:rFonts w:ascii="Arial" w:hAnsi="Arial"/>
                              <w:vertAlign w:val="superscript"/>
                            </w:rPr>
                            <w:t>-2</w:t>
                          </w:r>
                          <w:r>
                            <w:rPr>
                              <w:rFonts w:ascii="Arial" w:hAnsi="Arial"/>
                              <w:spacing w:val="-50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</w:rPr>
                            <w:t></w:t>
                          </w:r>
                          <w:r>
                            <w:rPr>
                              <w:spacing w:val="-18"/>
                            </w:rPr>
                            <w:t xml:space="preserve"> </w:t>
                          </w:r>
                          <w:r>
                            <w:rPr>
                              <w:rFonts w:ascii="Arial" w:hAnsi="Arial"/>
                            </w:rPr>
                            <w:t>10</w:t>
                          </w:r>
                          <w:r>
                            <w:rPr>
                              <w:rFonts w:ascii="Arial" w:hAnsi="Arial"/>
                              <w:vertAlign w:val="superscript"/>
                            </w:rPr>
                            <w:t>-7</w:t>
                          </w:r>
                          <w:r>
                            <w:rPr>
                              <w:rFonts w:ascii="Arial" w:hAnsi="Arial"/>
                            </w:rPr>
                            <w:tab/>
                            <w:t>,,</w:t>
                          </w:r>
                          <w:r>
                            <w:rPr>
                              <w:rFonts w:ascii="Arial" w:hAnsi="Arial"/>
                            </w:rPr>
                            <w:t xml:space="preserve">  </w:t>
                          </w:r>
                          <w:r>
                            <w:rPr>
                              <w:rFonts w:ascii="Arial" w:hAnsi="Arial"/>
                            </w:rPr>
                            <w:t>10</w:t>
                          </w:r>
                          <w:r>
                            <w:rPr>
                              <w:rFonts w:ascii="Arial" w:hAnsi="Arial"/>
                              <w:vertAlign w:val="superscript"/>
                            </w:rPr>
                            <w:t>-2</w:t>
                          </w:r>
                          <w:r>
                            <w:rPr>
                              <w:rFonts w:ascii="Arial" w:hAnsi="Arial"/>
                              <w:spacing w:val="-27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</w:rPr>
                            <w:t></w:t>
                          </w:r>
                          <w:r>
                            <w:rPr>
                              <w:spacing w:val="-22"/>
                            </w:rPr>
                            <w:t xml:space="preserve"> </w:t>
                          </w:r>
                          <w:r>
                            <w:rPr>
                              <w:rFonts w:ascii="Arial" w:hAnsi="Arial"/>
                            </w:rPr>
                            <w:t>10</w:t>
                          </w:r>
                          <w:r>
                            <w:rPr>
                              <w:rFonts w:ascii="Arial" w:hAnsi="Arial"/>
                              <w:vertAlign w:val="superscript"/>
                            </w:rPr>
                            <w:t>5</w:t>
                          </w:r>
                        </w:p>
                        <w:p w:rsidR="00BA2921" w:rsidRDefault="00BA2921" w:rsidP="00BA2921">
                          <w:pPr>
                            <w:pStyle w:val="Corpsdetexte"/>
                            <w:tabs>
                              <w:tab w:val="left" w:pos="1190"/>
                              <w:tab w:val="left" w:pos="2767"/>
                              <w:tab w:val="left" w:pos="3100"/>
                              <w:tab w:val="left" w:pos="4355"/>
                              <w:tab w:val="left" w:pos="4691"/>
                              <w:tab w:val="left" w:pos="5882"/>
                            </w:tabs>
                            <w:spacing w:before="56"/>
                            <w:ind w:right="71"/>
                            <w:jc w:val="center"/>
                            <w:rPr>
                              <w:rFonts w:ascii="Arial" w:hAnsi="Arial"/>
                              <w:vertAlign w:val="superscript"/>
                            </w:rPr>
                          </w:pPr>
                          <w:r>
                            <w:rPr>
                              <w:rFonts w:ascii="Arial" w:hAnsi="Arial"/>
                            </w:rPr>
                            <w:t>10</w:t>
                          </w:r>
                          <w:r>
                            <w:rPr>
                              <w:rFonts w:ascii="Arial" w:hAnsi="Arial"/>
                              <w:vertAlign w:val="superscript"/>
                            </w:rPr>
                            <w:t>8</w:t>
                          </w:r>
                          <w:r>
                            <w:rPr>
                              <w:rFonts w:ascii="Arial" w:hAnsi="Arial"/>
                              <w:spacing w:val="-28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</w:rPr>
                            <w:t></w:t>
                          </w:r>
                          <w:r>
                            <w:rPr>
                              <w:spacing w:val="-22"/>
                            </w:rPr>
                            <w:t xml:space="preserve"> </w:t>
                          </w:r>
                          <w:r>
                            <w:rPr>
                              <w:rFonts w:ascii="Arial" w:hAnsi="Arial"/>
                            </w:rPr>
                            <w:t>10</w:t>
                          </w:r>
                          <w:r>
                            <w:rPr>
                              <w:rFonts w:ascii="Arial" w:hAnsi="Arial"/>
                              <w:vertAlign w:val="superscript"/>
                            </w:rPr>
                            <w:t>-3</w:t>
                          </w:r>
                          <w:r>
                            <w:rPr>
                              <w:rFonts w:ascii="Arial" w:hAnsi="Arial"/>
                            </w:rPr>
                            <w:tab/>
                            <w:t>,, 10</w:t>
                          </w:r>
                          <w:r>
                            <w:rPr>
                              <w:rFonts w:ascii="Arial" w:hAnsi="Arial"/>
                              <w:vertAlign w:val="superscript"/>
                            </w:rPr>
                            <w:t>5</w:t>
                          </w:r>
                          <w:r>
                            <w:rPr>
                              <w:rFonts w:ascii="Arial" w:hAnsi="Arial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</w:rPr>
                            <w:t></w:t>
                          </w:r>
                          <w:r>
                            <w:rPr>
                              <w:spacing w:val="-30"/>
                            </w:rPr>
                            <w:t xml:space="preserve"> </w:t>
                          </w:r>
                          <w:r>
                            <w:rPr>
                              <w:rFonts w:ascii="Arial" w:hAnsi="Arial"/>
                            </w:rPr>
                            <w:t>10</w:t>
                          </w:r>
                          <w:r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  <w:p w:rsidR="00BA2921" w:rsidRDefault="00BA2921" w:rsidP="00BA2921">
                          <w:pPr>
                            <w:spacing w:before="24"/>
                            <w:ind w:left="480"/>
                            <w:jc w:val="center"/>
                            <w:rPr>
                              <w:spacing w:val="-14"/>
                              <w:w w:val="98"/>
                              <w:position w:val="18"/>
                              <w:sz w:val="14"/>
                            </w:rPr>
                          </w:pPr>
                          <w:r>
                            <w:rPr>
                              <w:rFonts w:ascii="Symbol" w:hAnsi="Symbol"/>
                              <w:spacing w:val="-4"/>
                              <w:w w:val="62"/>
                              <w:position w:val="-2"/>
                              <w:sz w:val="38"/>
                            </w:rPr>
                            <w:t></w:t>
                          </w:r>
                          <w:r>
                            <w:rPr>
                              <w:spacing w:val="1"/>
                              <w:w w:val="103"/>
                              <w:sz w:val="23"/>
                            </w:rPr>
                            <w:t>1</w:t>
                          </w:r>
                          <w:r>
                            <w:rPr>
                              <w:spacing w:val="8"/>
                              <w:w w:val="103"/>
                              <w:sz w:val="23"/>
                            </w:rPr>
                            <w:t>0</w:t>
                          </w:r>
                          <w:r>
                            <w:rPr>
                              <w:w w:val="98"/>
                              <w:position w:val="11"/>
                              <w:sz w:val="14"/>
                            </w:rPr>
                            <w:t>25</w:t>
                          </w:r>
                          <w:r>
                            <w:rPr>
                              <w:spacing w:val="3"/>
                              <w:position w:val="11"/>
                              <w:sz w:val="14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  <w:spacing w:val="1"/>
                              <w:w w:val="62"/>
                              <w:position w:val="-2"/>
                              <w:sz w:val="38"/>
                            </w:rPr>
                            <w:t></w:t>
                          </w:r>
                          <w:r>
                            <w:rPr>
                              <w:w w:val="98"/>
                              <w:position w:val="18"/>
                              <w:sz w:val="14"/>
                            </w:rPr>
                            <w:t>0</w:t>
                          </w:r>
                          <w:r>
                            <w:rPr>
                              <w:spacing w:val="11"/>
                              <w:position w:val="18"/>
                              <w:sz w:val="14"/>
                            </w:rPr>
                            <w:t xml:space="preserve"> </w:t>
                          </w:r>
                          <w:r>
                            <w:rPr>
                              <w:rFonts w:ascii="Arial" w:hAnsi="Arial"/>
                              <w:spacing w:val="-2"/>
                              <w:sz w:val="24"/>
                            </w:rPr>
                            <w:t>,</w:t>
                          </w:r>
                          <w:r>
                            <w:rPr>
                              <w:rFonts w:ascii="Arial" w:hAnsi="Arial"/>
                              <w:sz w:val="24"/>
                            </w:rPr>
                            <w:t xml:space="preserve">, </w:t>
                          </w:r>
                          <w:r>
                            <w:rPr>
                              <w:rFonts w:ascii="Arial" w:hAnsi="Arial"/>
                              <w:spacing w:val="30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  <w:spacing w:val="-5"/>
                              <w:w w:val="62"/>
                              <w:position w:val="-2"/>
                              <w:sz w:val="38"/>
                            </w:rPr>
                            <w:t></w:t>
                          </w:r>
                          <w:r>
                            <w:rPr>
                              <w:spacing w:val="1"/>
                              <w:w w:val="103"/>
                              <w:sz w:val="23"/>
                            </w:rPr>
                            <w:t>1</w:t>
                          </w:r>
                          <w:r>
                            <w:rPr>
                              <w:spacing w:val="8"/>
                              <w:w w:val="103"/>
                              <w:sz w:val="23"/>
                            </w:rPr>
                            <w:t>0</w:t>
                          </w:r>
                          <w:r>
                            <w:rPr>
                              <w:rFonts w:ascii="Symbol" w:hAnsi="Symbol"/>
                              <w:w w:val="98"/>
                              <w:position w:val="11"/>
                              <w:sz w:val="14"/>
                            </w:rPr>
                            <w:t></w:t>
                          </w:r>
                          <w:r>
                            <w:rPr>
                              <w:w w:val="98"/>
                              <w:position w:val="11"/>
                              <w:sz w:val="14"/>
                            </w:rPr>
                            <w:t>1</w:t>
                          </w:r>
                          <w:r>
                            <w:rPr>
                              <w:spacing w:val="-6"/>
                              <w:position w:val="11"/>
                              <w:sz w:val="14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  <w:spacing w:val="3"/>
                              <w:w w:val="62"/>
                              <w:position w:val="-2"/>
                              <w:sz w:val="38"/>
                            </w:rPr>
                            <w:t></w:t>
                          </w:r>
                          <w:r>
                            <w:rPr>
                              <w:rFonts w:ascii="Symbol" w:hAnsi="Symbol"/>
                              <w:w w:val="98"/>
                              <w:position w:val="18"/>
                              <w:sz w:val="14"/>
                            </w:rPr>
                            <w:t></w:t>
                          </w:r>
                          <w:r>
                            <w:rPr>
                              <w:w w:val="98"/>
                              <w:position w:val="18"/>
                              <w:sz w:val="14"/>
                            </w:rPr>
                            <w:t>1</w:t>
                          </w:r>
                          <w:r>
                            <w:rPr>
                              <w:rFonts w:ascii="Arial" w:hAnsi="Arial"/>
                              <w:sz w:val="24"/>
                            </w:rPr>
                            <w:t>,,</w:t>
                          </w:r>
                          <w:r>
                            <w:rPr>
                              <w:rFonts w:ascii="Arial" w:hAnsi="Arial"/>
                              <w:spacing w:val="29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  <w:spacing w:val="-4"/>
                              <w:w w:val="62"/>
                              <w:position w:val="-2"/>
                              <w:sz w:val="38"/>
                            </w:rPr>
                            <w:t></w:t>
                          </w:r>
                          <w:r>
                            <w:rPr>
                              <w:spacing w:val="1"/>
                              <w:w w:val="103"/>
                              <w:sz w:val="23"/>
                            </w:rPr>
                            <w:t>1</w:t>
                          </w:r>
                          <w:r>
                            <w:rPr>
                              <w:spacing w:val="8"/>
                              <w:w w:val="103"/>
                              <w:sz w:val="23"/>
                            </w:rPr>
                            <w:t>0</w:t>
                          </w:r>
                          <w:r>
                            <w:rPr>
                              <w:rFonts w:ascii="Symbol" w:hAnsi="Symbol"/>
                              <w:w w:val="106"/>
                              <w:sz w:val="23"/>
                              <w:vertAlign w:val="superscript"/>
                            </w:rPr>
                            <w:t></w:t>
                          </w:r>
                          <w:r>
                            <w:rPr>
                              <w:w w:val="106"/>
                              <w:sz w:val="23"/>
                              <w:vertAlign w:val="superscript"/>
                            </w:rPr>
                            <w:t>9</w:t>
                          </w:r>
                          <w:r>
                            <w:rPr>
                              <w:spacing w:val="-19"/>
                              <w:sz w:val="23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  <w:spacing w:val="-10"/>
                              <w:w w:val="62"/>
                              <w:position w:val="-2"/>
                              <w:sz w:val="38"/>
                            </w:rPr>
                            <w:t></w:t>
                          </w:r>
                          <w:r>
                            <w:rPr>
                              <w:spacing w:val="-14"/>
                              <w:w w:val="98"/>
                              <w:position w:val="18"/>
                              <w:sz w:val="14"/>
                            </w:rPr>
                            <w:t>2</w:t>
                          </w:r>
                        </w:p>
                        <w:p w:rsidR="00BA2921" w:rsidRPr="00BA2921" w:rsidRDefault="00BA2921" w:rsidP="00BA2921">
                          <w:pPr>
                            <w:spacing w:before="24"/>
                            <w:ind w:left="126"/>
                            <w:jc w:val="center"/>
                            <w:rPr>
                              <w:sz w:val="14"/>
                            </w:rPr>
                          </w:pPr>
                          <w:r>
                            <w:rPr>
                              <w:rFonts w:ascii="Arial" w:hAnsi="Arial"/>
                              <w:sz w:val="24"/>
                            </w:rPr>
                            <w:t>,,</w:t>
                          </w:r>
                          <w:r>
                            <w:rPr>
                              <w:rFonts w:ascii="Arial" w:hAnsi="Arial"/>
                              <w:spacing w:val="29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  <w:spacing w:val="-4"/>
                              <w:w w:val="61"/>
                              <w:position w:val="-2"/>
                              <w:sz w:val="38"/>
                            </w:rPr>
                            <w:t></w:t>
                          </w:r>
                          <w:r>
                            <w:rPr>
                              <w:spacing w:val="1"/>
                              <w:w w:val="103"/>
                              <w:sz w:val="23"/>
                            </w:rPr>
                            <w:t>1</w:t>
                          </w:r>
                          <w:r>
                            <w:rPr>
                              <w:spacing w:val="6"/>
                              <w:w w:val="103"/>
                              <w:sz w:val="23"/>
                            </w:rPr>
                            <w:t>0</w:t>
                          </w:r>
                          <w:r>
                            <w:rPr>
                              <w:rFonts w:ascii="Symbol" w:hAnsi="Symbol"/>
                              <w:spacing w:val="-2"/>
                              <w:w w:val="98"/>
                              <w:position w:val="11"/>
                              <w:sz w:val="14"/>
                            </w:rPr>
                            <w:t></w:t>
                          </w:r>
                          <w:r>
                            <w:rPr>
                              <w:w w:val="98"/>
                              <w:position w:val="11"/>
                              <w:sz w:val="14"/>
                            </w:rPr>
                            <w:t>4</w:t>
                          </w:r>
                          <w:r>
                            <w:rPr>
                              <w:spacing w:val="3"/>
                              <w:position w:val="11"/>
                              <w:sz w:val="14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  <w:spacing w:val="3"/>
                              <w:w w:val="61"/>
                              <w:position w:val="-2"/>
                              <w:sz w:val="38"/>
                            </w:rPr>
                            <w:t></w:t>
                          </w:r>
                          <w:r>
                            <w:rPr>
                              <w:rFonts w:ascii="Symbol" w:hAnsi="Symbol"/>
                              <w:w w:val="98"/>
                              <w:position w:val="18"/>
                              <w:sz w:val="14"/>
                            </w:rPr>
                            <w:t></w:t>
                          </w:r>
                          <w:r>
                            <w:rPr>
                              <w:w w:val="98"/>
                              <w:position w:val="18"/>
                              <w:sz w:val="14"/>
                            </w:rPr>
                            <w:t>5</w:t>
                          </w:r>
                          <w:r>
                            <w:rPr>
                              <w:rFonts w:ascii="Arial" w:hAnsi="Arial"/>
                              <w:sz w:val="24"/>
                            </w:rPr>
                            <w:t>,,</w:t>
                          </w:r>
                          <w:r>
                            <w:rPr>
                              <w:rFonts w:ascii="Arial" w:hAnsi="Arial"/>
                              <w:sz w:val="24"/>
                            </w:rPr>
                            <w:tab/>
                          </w:r>
                          <w:r>
                            <w:rPr>
                              <w:rFonts w:ascii="Symbol" w:hAnsi="Symbol"/>
                              <w:spacing w:val="-4"/>
                              <w:w w:val="62"/>
                              <w:position w:val="-2"/>
                              <w:sz w:val="38"/>
                            </w:rPr>
                            <w:t></w:t>
                          </w:r>
                          <w:r>
                            <w:rPr>
                              <w:spacing w:val="1"/>
                              <w:w w:val="103"/>
                              <w:sz w:val="23"/>
                            </w:rPr>
                            <w:t>1</w:t>
                          </w:r>
                          <w:r>
                            <w:rPr>
                              <w:spacing w:val="8"/>
                              <w:w w:val="103"/>
                              <w:sz w:val="23"/>
                            </w:rPr>
                            <w:t>0</w:t>
                          </w:r>
                          <w:r>
                            <w:rPr>
                              <w:w w:val="106"/>
                              <w:sz w:val="23"/>
                              <w:vertAlign w:val="superscript"/>
                            </w:rPr>
                            <w:t>2</w:t>
                          </w:r>
                          <w:r>
                            <w:rPr>
                              <w:spacing w:val="-19"/>
                              <w:sz w:val="23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  <w:spacing w:val="-1"/>
                              <w:w w:val="62"/>
                              <w:position w:val="-2"/>
                              <w:sz w:val="38"/>
                            </w:rPr>
                            <w:t></w:t>
                          </w:r>
                          <w:r>
                            <w:rPr>
                              <w:rFonts w:ascii="Symbol" w:hAnsi="Symbol"/>
                              <w:spacing w:val="-5"/>
                              <w:w w:val="98"/>
                              <w:position w:val="18"/>
                              <w:sz w:val="14"/>
                            </w:rPr>
                            <w:t></w:t>
                          </w:r>
                          <w:r>
                            <w:rPr>
                              <w:spacing w:val="-5"/>
                              <w:w w:val="98"/>
                              <w:position w:val="18"/>
                              <w:sz w:val="14"/>
                            </w:rPr>
                            <w:t>3</w:t>
                          </w:r>
                          <w:r>
                            <w:rPr>
                              <w:rFonts w:ascii="Arial" w:hAnsi="Arial"/>
                              <w:sz w:val="24"/>
                            </w:rPr>
                            <w:t xml:space="preserve">,, </w:t>
                          </w:r>
                          <w:r>
                            <w:rPr>
                              <w:rFonts w:ascii="Arial" w:hAnsi="Arial"/>
                              <w:spacing w:val="30"/>
                              <w:sz w:val="24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  <w:spacing w:val="-4"/>
                              <w:w w:val="62"/>
                              <w:position w:val="-2"/>
                              <w:sz w:val="38"/>
                            </w:rPr>
                            <w:t></w:t>
                          </w:r>
                          <w:r>
                            <w:rPr>
                              <w:spacing w:val="1"/>
                              <w:w w:val="103"/>
                              <w:sz w:val="23"/>
                            </w:rPr>
                            <w:t>1</w:t>
                          </w:r>
                          <w:r>
                            <w:rPr>
                              <w:spacing w:val="8"/>
                              <w:w w:val="103"/>
                              <w:sz w:val="23"/>
                            </w:rPr>
                            <w:t>0</w:t>
                          </w:r>
                          <w:r>
                            <w:rPr>
                              <w:w w:val="98"/>
                              <w:position w:val="11"/>
                              <w:sz w:val="14"/>
                            </w:rPr>
                            <w:t>4</w:t>
                          </w:r>
                          <w:r>
                            <w:rPr>
                              <w:spacing w:val="3"/>
                              <w:position w:val="11"/>
                              <w:sz w:val="14"/>
                            </w:rPr>
                            <w:t xml:space="preserve"> </w:t>
                          </w:r>
                          <w:r>
                            <w:rPr>
                              <w:rFonts w:ascii="Symbol" w:hAnsi="Symbol"/>
                              <w:spacing w:val="4"/>
                              <w:w w:val="62"/>
                              <w:position w:val="-2"/>
                              <w:sz w:val="38"/>
                            </w:rPr>
                            <w:t></w:t>
                          </w:r>
                          <w:r>
                            <w:rPr>
                              <w:rFonts w:ascii="Symbol" w:hAnsi="Symbol"/>
                              <w:w w:val="98"/>
                              <w:position w:val="18"/>
                              <w:sz w:val="14"/>
                            </w:rPr>
                            <w:t></w:t>
                          </w:r>
                          <w:r>
                            <w:rPr>
                              <w:w w:val="98"/>
                              <w:position w:val="18"/>
                              <w:sz w:val="14"/>
                            </w:rPr>
                            <w:t>2</w:t>
                          </w:r>
                        </w:p>
                        <w:p w:rsidR="00BA2921" w:rsidRDefault="00BA2921" w:rsidP="00BA2921">
                          <w:pPr>
                            <w:spacing w:before="24"/>
                            <w:ind w:left="480"/>
                            <w:rPr>
                              <w:spacing w:val="-14"/>
                              <w:w w:val="98"/>
                              <w:position w:val="18"/>
                              <w:sz w:val="14"/>
                            </w:rPr>
                          </w:pPr>
                        </w:p>
                        <w:p w:rsidR="00BA2921" w:rsidRDefault="00BA2921" w:rsidP="00BA2921">
                          <w:pPr>
                            <w:spacing w:before="24"/>
                            <w:ind w:left="480"/>
                            <w:rPr>
                              <w:sz w:val="14"/>
                            </w:rPr>
                          </w:pPr>
                        </w:p>
                        <w:p w:rsidR="00BA2921" w:rsidRDefault="00BA2921" w:rsidP="00BA2921">
                          <w:pPr>
                            <w:pStyle w:val="Corpsdetexte"/>
                            <w:tabs>
                              <w:tab w:val="left" w:pos="1190"/>
                              <w:tab w:val="left" w:pos="2767"/>
                              <w:tab w:val="left" w:pos="3100"/>
                              <w:tab w:val="left" w:pos="4355"/>
                              <w:tab w:val="left" w:pos="4691"/>
                              <w:tab w:val="left" w:pos="5882"/>
                            </w:tabs>
                            <w:spacing w:before="56"/>
                            <w:ind w:right="71"/>
                            <w:jc w:val="center"/>
                            <w:rPr>
                              <w:rFonts w:ascii="Arial" w:hAnsi="Arial"/>
                              <w:vertAlign w:val="superscript"/>
                            </w:rPr>
                          </w:pPr>
                          <w:r>
                            <w:br w:type="column"/>
                          </w:r>
                        </w:p>
                        <w:p w:rsidR="00BA2921" w:rsidRDefault="00BA2921" w:rsidP="00BA2921">
                          <w:pPr>
                            <w:pStyle w:val="Corpsdetexte"/>
                            <w:tabs>
                              <w:tab w:val="left" w:pos="1190"/>
                              <w:tab w:val="left" w:pos="2767"/>
                              <w:tab w:val="left" w:pos="3100"/>
                              <w:tab w:val="left" w:pos="4355"/>
                              <w:tab w:val="left" w:pos="4691"/>
                              <w:tab w:val="left" w:pos="5882"/>
                            </w:tabs>
                            <w:spacing w:before="56"/>
                            <w:ind w:right="71"/>
                            <w:jc w:val="center"/>
                            <w:rPr>
                              <w:rFonts w:ascii="Arial" w:hAnsi="Arial"/>
                            </w:rPr>
                          </w:pPr>
                        </w:p>
                        <w:p w:rsidR="009B3C7A" w:rsidRDefault="009B3C7A" w:rsidP="00AB26C7">
                          <w:pPr>
                            <w:rPr>
                              <w:rtl/>
                            </w:rPr>
                          </w:pPr>
                        </w:p>
                        <w:p w:rsidR="00AB26C7" w:rsidRDefault="00AB26C7" w:rsidP="00AB26C7">
                          <w:pPr>
                            <w:rPr>
                              <w:rtl/>
                            </w:rPr>
                          </w:pPr>
                        </w:p>
                        <w:p w:rsidR="00AB26C7" w:rsidRDefault="00AB26C7" w:rsidP="00AB26C7">
                          <w:pPr>
                            <w:rPr>
                              <w:rtl/>
                            </w:rPr>
                          </w:pPr>
                        </w:p>
                        <w:p w:rsidR="00AB26C7" w:rsidRDefault="00AB26C7" w:rsidP="00AB26C7">
                          <w:pPr>
                            <w:rPr>
                              <w:rtl/>
                            </w:rPr>
                          </w:pPr>
                        </w:p>
                        <w:p w:rsidR="00AB26C7" w:rsidRDefault="00AB26C7" w:rsidP="00AB26C7"/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72576" behindDoc="0" locked="0" layoutInCell="1" allowOverlap="1">
                    <wp:simplePos x="0" y="0"/>
                    <wp:positionH relativeFrom="column">
                      <wp:posOffset>-318135</wp:posOffset>
                    </wp:positionH>
                    <wp:positionV relativeFrom="paragraph">
                      <wp:posOffset>492760</wp:posOffset>
                    </wp:positionV>
                    <wp:extent cx="3118485" cy="2755900"/>
                    <wp:effectExtent l="10160" t="11430" r="5080" b="13970"/>
                    <wp:wrapNone/>
                    <wp:docPr id="37" name="Text Box 1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18485" cy="27559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E303D" w:rsidRDefault="00BC3139" w:rsidP="00FB77F5">
                                <w:pPr>
                                  <w:spacing w:after="0"/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</w:pPr>
                                <w:r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  <w:t>S</w:t>
                                </w:r>
                                <w:r w:rsidR="004A60C0" w:rsidRPr="004A60C0"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  <w:t>implifiez</w:t>
                                </w:r>
                                <w:r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  <w:t> :</w:t>
                                </w:r>
                              </w:p>
                              <w:p w:rsidR="008E02EF" w:rsidRDefault="008E02EF" w:rsidP="00BF236F">
                                <w:pPr>
                                  <w:spacing w:after="0"/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</w:pPr>
                              </w:p>
                              <w:p w:rsidR="00416B79" w:rsidRDefault="009510BE" w:rsidP="00BF236F">
                                <w:pPr>
                                  <w:spacing w:after="0"/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</w:pPr>
                                <w:r w:rsidRPr="00416B79">
                                  <w:rPr>
                                    <w:rFonts w:ascii="Adobe Caslon Pro Bold" w:hAnsi="Adobe Caslon Pro Bold" w:cs="Simplified Arabic"/>
                                    <w:position w:val="-10"/>
                                    <w:lang w:bidi="ar-MA"/>
                                  </w:rPr>
                                  <w:object w:dxaOrig="2000" w:dyaOrig="360">
                                    <v:shape id="_x0000_i1026" type="#_x0000_t75" style="width:168.75pt;height:30.75pt" o:ole="">
                                      <v:imagedata r:id="rId13" o:title=""/>
                                    </v:shape>
                                    <o:OLEObject Type="Embed" ProgID="Equation.DSMT4" ShapeID="_x0000_i1026" DrawAspect="Content" ObjectID="_1620239013" r:id="rId14"/>
                                  </w:object>
                                </w:r>
                                <w:r w:rsidR="00416B79"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  <w:t xml:space="preserve"> </w:t>
                                </w:r>
                              </w:p>
                              <w:p w:rsidR="00BC3139" w:rsidRDefault="009510BE" w:rsidP="00BF236F">
                                <w:pPr>
                                  <w:spacing w:after="0"/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</w:pPr>
                                <w:r w:rsidRPr="00BC3139">
                                  <w:rPr>
                                    <w:rFonts w:ascii="Adobe Caslon Pro Bold" w:hAnsi="Adobe Caslon Pro Bold" w:cs="Simplified Arabic"/>
                                    <w:position w:val="-24"/>
                                    <w:lang w:bidi="ar-MA"/>
                                  </w:rPr>
                                  <w:object w:dxaOrig="1160" w:dyaOrig="660">
                                    <v:shape id="_x0000_i1027" type="#_x0000_t75" style="width:87.75pt;height:49.5pt" o:ole="">
                                      <v:imagedata r:id="rId15" o:title=""/>
                                    </v:shape>
                                    <o:OLEObject Type="Embed" ProgID="Equation.DSMT4" ShapeID="_x0000_i1027" DrawAspect="Content" ObjectID="_1620239014" r:id="rId16"/>
                                  </w:object>
                                </w:r>
                                <w:r w:rsidR="00BC3139"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  <w:t xml:space="preserve"> </w:t>
                                </w:r>
                              </w:p>
                              <w:p w:rsidR="00BC3139" w:rsidRDefault="009510BE" w:rsidP="00BF236F">
                                <w:pPr>
                                  <w:spacing w:after="0"/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</w:pPr>
                                <w:r w:rsidRPr="009510BE">
                                  <w:rPr>
                                    <w:rFonts w:ascii="Adobe Caslon Pro Bold" w:hAnsi="Adobe Caslon Pro Bold" w:cs="Simplified Arabic"/>
                                    <w:position w:val="-18"/>
                                    <w:sz w:val="26"/>
                                    <w:szCs w:val="28"/>
                                    <w:lang w:bidi="ar-MA"/>
                                  </w:rPr>
                                  <w:object w:dxaOrig="1320" w:dyaOrig="480">
                                    <v:shape id="_x0000_i1028" type="#_x0000_t75" style="width:126pt;height:45.75pt" o:ole="">
                                      <v:imagedata r:id="rId17" o:title=""/>
                                    </v:shape>
                                    <o:OLEObject Type="Embed" ProgID="Equation.DSMT4" ShapeID="_x0000_i1028" DrawAspect="Content" ObjectID="_1620239015" r:id="rId18"/>
                                  </w:object>
                                </w:r>
                                <w:r w:rsidR="00BC3139"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  <w:t xml:space="preserve"> </w:t>
                                </w:r>
                                <w:r w:rsidRPr="00BC3139">
                                  <w:rPr>
                                    <w:rFonts w:ascii="Adobe Caslon Pro Bold" w:hAnsi="Adobe Caslon Pro Bold" w:cs="Simplified Arabic"/>
                                    <w:position w:val="-4"/>
                                    <w:lang w:bidi="ar-MA"/>
                                  </w:rPr>
                                  <w:object w:dxaOrig="180" w:dyaOrig="279">
                                    <v:shape id="_x0000_i1029" type="#_x0000_t75" style="width:9pt;height:14.25pt" o:ole="">
                                      <v:imagedata r:id="rId19" o:title=""/>
                                    </v:shape>
                                    <o:OLEObject Type="Embed" ProgID="Equation.DSMT4" ShapeID="_x0000_i1029" DrawAspect="Content" ObjectID="_1620239016" r:id="rId20"/>
                                  </w:object>
                                </w:r>
                                <w:r w:rsidR="00BC3139"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  <w:t xml:space="preserve"> </w:t>
                                </w:r>
                              </w:p>
                              <w:p w:rsidR="009510BE" w:rsidRPr="00BF236F" w:rsidRDefault="009B3C7A" w:rsidP="00BF236F">
                                <w:pPr>
                                  <w:spacing w:after="0"/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</w:pPr>
                                <w:r w:rsidRPr="009510BE">
                                  <w:rPr>
                                    <w:rFonts w:ascii="Adobe Caslon Pro Bold" w:hAnsi="Adobe Caslon Pro Bold" w:cs="Simplified Arabic"/>
                                    <w:position w:val="-28"/>
                                    <w:lang w:bidi="ar-MA"/>
                                  </w:rPr>
                                  <w:object w:dxaOrig="1540" w:dyaOrig="700">
                                    <v:shape id="_x0000_i1030" type="#_x0000_t75" style="width:105.75pt;height:48pt" o:ole="">
                                      <v:imagedata r:id="rId21" o:title=""/>
                                    </v:shape>
                                    <o:OLEObject Type="Embed" ProgID="Equation.DSMT4" ShapeID="_x0000_i1030" DrawAspect="Content" ObjectID="_1620239017" r:id="rId22"/>
                                  </w:object>
                                </w:r>
                                <w:r w:rsidR="009510BE">
                                  <w:rPr>
                                    <w:rFonts w:ascii="Adobe Caslon Pro Bold" w:hAnsi="Adobe Caslon Pro Bold" w:cs="Simplified Arabic"/>
                                    <w:lang w:bidi="ar-MA"/>
                                  </w:rPr>
                                  <w:t xml:space="preserve"> </w:t>
                                </w:r>
                              </w:p>
                              <w:p w:rsidR="00AD4FCA" w:rsidRDefault="00AD4FCA" w:rsidP="00AD4FCA"/>
                              <w:p w:rsidR="009510BE" w:rsidRDefault="009510BE" w:rsidP="00AD4FCA">
                                <w:pPr>
                                  <w:rPr>
                                    <w:rtl/>
                                  </w:rPr>
                                </w:pPr>
                              </w:p>
                              <w:p w:rsidR="009C1CC0" w:rsidRDefault="009C1CC0" w:rsidP="009C1CC0">
                                <w:pPr>
                                  <w:rPr>
                                    <w:rtl/>
                                  </w:rPr>
                                </w:pPr>
                              </w:p>
                              <w:p w:rsidR="009C1CC0" w:rsidRDefault="009C1CC0" w:rsidP="009C1CC0">
                                <w:pPr>
                                  <w:rPr>
                                    <w:rtl/>
                                  </w:rPr>
                                </w:pPr>
                              </w:p>
                              <w:p w:rsidR="009C1CC0" w:rsidRDefault="009C1CC0" w:rsidP="009C1CC0">
                                <w:pPr>
                                  <w:rPr>
                                    <w:rtl/>
                                  </w:rPr>
                                </w:pPr>
                              </w:p>
                              <w:p w:rsidR="009C1CC0" w:rsidRDefault="009C1CC0" w:rsidP="009C1CC0">
                                <w:pPr>
                                  <w:rPr>
                                    <w:rtl/>
                                  </w:rPr>
                                </w:pPr>
                              </w:p>
                              <w:p w:rsidR="009C1CC0" w:rsidRDefault="009C1CC0" w:rsidP="009C1CC0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shape id="Text Box 12" o:spid="_x0000_s1027" type="#_x0000_t202" style="position:absolute;margin-left:-25.05pt;margin-top:38.8pt;width:245.55pt;height:21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">
                    <v:textbox>
                      <w:txbxContent>
                        <w:p w:rsidR="002E303D" w:rsidRDefault="00BC3139" w:rsidP="00FB77F5">
                          <w:pPr>
                            <w:spacing w:after="0"/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</w:pPr>
                          <w:r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  <w:t>S</w:t>
                          </w:r>
                          <w:r w:rsidR="004A60C0" w:rsidRPr="004A60C0"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  <w:t>implifiez</w:t>
                          </w:r>
                          <w:r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  <w:t> :</w:t>
                          </w:r>
                        </w:p>
                        <w:p w:rsidR="008E02EF" w:rsidRDefault="008E02EF" w:rsidP="00BF236F">
                          <w:pPr>
                            <w:spacing w:after="0"/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</w:pPr>
                        </w:p>
                        <w:p w:rsidR="00416B79" w:rsidRDefault="009510BE" w:rsidP="00BF236F">
                          <w:pPr>
                            <w:spacing w:after="0"/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</w:pPr>
                          <w:r w:rsidRPr="00416B79">
                            <w:rPr>
                              <w:rFonts w:ascii="Adobe Caslon Pro Bold" w:hAnsi="Adobe Caslon Pro Bold" w:cs="Simplified Arabic"/>
                              <w:position w:val="-10"/>
                              <w:lang w:bidi="ar-MA"/>
                            </w:rPr>
                            <w:object w:dxaOrig="2000" w:dyaOrig="360">
                              <v:shape id="_x0000_i1026" type="#_x0000_t75" style="width:168.75pt;height:30.4pt" o:ole="">
                                <v:imagedata r:id="rId23" o:title=""/>
                              </v:shape>
                              <o:OLEObject Type="Embed" ProgID="Equation.DSMT4" ShapeID="_x0000_i1026" DrawAspect="Content" ObjectID="_1613330885" r:id="rId24"/>
                            </w:object>
                          </w:r>
                          <w:r w:rsidR="00416B79"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  <w:t xml:space="preserve"> </w:t>
                          </w:r>
                        </w:p>
                        <w:p w:rsidR="00BC3139" w:rsidRDefault="009510BE" w:rsidP="00BF236F">
                          <w:pPr>
                            <w:spacing w:after="0"/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</w:pPr>
                          <w:r w:rsidRPr="00BC3139">
                            <w:rPr>
                              <w:rFonts w:ascii="Adobe Caslon Pro Bold" w:hAnsi="Adobe Caslon Pro Bold" w:cs="Simplified Arabic"/>
                              <w:position w:val="-24"/>
                              <w:lang w:bidi="ar-MA"/>
                            </w:rPr>
                            <w:object w:dxaOrig="1160" w:dyaOrig="660">
                              <v:shape id="_x0000_i1028" type="#_x0000_t75" style="width:87.75pt;height:49.5pt" o:ole="">
                                <v:imagedata r:id="rId25" o:title=""/>
                              </v:shape>
                              <o:OLEObject Type="Embed" ProgID="Equation.DSMT4" ShapeID="_x0000_i1028" DrawAspect="Content" ObjectID="_1613330886" r:id="rId26"/>
                            </w:object>
                          </w:r>
                          <w:r w:rsidR="00BC3139"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  <w:t xml:space="preserve"> </w:t>
                          </w:r>
                        </w:p>
                        <w:p w:rsidR="00BC3139" w:rsidRDefault="009510BE" w:rsidP="00BF236F">
                          <w:pPr>
                            <w:spacing w:after="0"/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</w:pPr>
                          <w:r w:rsidRPr="009510BE">
                            <w:rPr>
                              <w:rFonts w:ascii="Adobe Caslon Pro Bold" w:hAnsi="Adobe Caslon Pro Bold" w:cs="Simplified Arabic"/>
                              <w:position w:val="-18"/>
                              <w:sz w:val="26"/>
                              <w:szCs w:val="28"/>
                              <w:lang w:bidi="ar-MA"/>
                            </w:rPr>
                            <w:object w:dxaOrig="1320" w:dyaOrig="480">
                              <v:shape id="_x0000_i1027" type="#_x0000_t75" style="width:126pt;height:45.75pt" o:ole="">
                                <v:imagedata r:id="rId27" o:title=""/>
                              </v:shape>
                              <o:OLEObject Type="Embed" ProgID="Equation.DSMT4" ShapeID="_x0000_i1027" DrawAspect="Content" ObjectID="_1613330887" r:id="rId28"/>
                            </w:object>
                          </w:r>
                          <w:r w:rsidR="00BC3139"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  <w:t xml:space="preserve"> </w:t>
                          </w:r>
                          <w:r w:rsidRPr="00BC3139">
                            <w:rPr>
                              <w:rFonts w:ascii="Adobe Caslon Pro Bold" w:hAnsi="Adobe Caslon Pro Bold" w:cs="Simplified Arabic"/>
                              <w:position w:val="-4"/>
                              <w:lang w:bidi="ar-MA"/>
                            </w:rPr>
                            <w:object w:dxaOrig="180" w:dyaOrig="279">
                              <v:shape id="_x0000_i1029" type="#_x0000_t75" style="width:9pt;height:13.9pt" o:ole="">
                                <v:imagedata r:id="rId29" o:title=""/>
                              </v:shape>
                              <o:OLEObject Type="Embed" ProgID="Equation.DSMT4" ShapeID="_x0000_i1029" DrawAspect="Content" ObjectID="_1613330888" r:id="rId30"/>
                            </w:object>
                          </w:r>
                          <w:r w:rsidR="00BC3139"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  <w:t xml:space="preserve"> </w:t>
                          </w:r>
                        </w:p>
                        <w:p w:rsidR="009510BE" w:rsidRPr="00BF236F" w:rsidRDefault="009B3C7A" w:rsidP="00BF236F">
                          <w:pPr>
                            <w:spacing w:after="0"/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</w:pPr>
                          <w:r w:rsidRPr="009510BE">
                            <w:rPr>
                              <w:rFonts w:ascii="Adobe Caslon Pro Bold" w:hAnsi="Adobe Caslon Pro Bold" w:cs="Simplified Arabic"/>
                              <w:position w:val="-28"/>
                              <w:lang w:bidi="ar-MA"/>
                            </w:rPr>
                            <w:object w:dxaOrig="1540" w:dyaOrig="700">
                              <v:shape id="_x0000_i1030" type="#_x0000_t75" style="width:105.75pt;height:48pt" o:ole="">
                                <v:imagedata r:id="rId31" o:title=""/>
                              </v:shape>
                              <o:OLEObject Type="Embed" ProgID="Equation.DSMT4" ShapeID="_x0000_i1030" DrawAspect="Content" ObjectID="_1613330889" r:id="rId32"/>
                            </w:object>
                          </w:r>
                          <w:r w:rsidR="009510BE">
                            <w:rPr>
                              <w:rFonts w:ascii="Adobe Caslon Pro Bold" w:hAnsi="Adobe Caslon Pro Bold" w:cs="Simplified Arabic"/>
                              <w:lang w:bidi="ar-MA"/>
                            </w:rPr>
                            <w:t xml:space="preserve"> </w:t>
                          </w:r>
                        </w:p>
                        <w:p w:rsidR="00AD4FCA" w:rsidRDefault="00AD4FCA" w:rsidP="00AD4FCA"/>
                        <w:p w:rsidR="009510BE" w:rsidRDefault="009510BE" w:rsidP="00AD4FCA">
                          <w:pPr>
                            <w:rPr>
                              <w:rtl/>
                            </w:rPr>
                          </w:pPr>
                        </w:p>
                        <w:p w:rsidR="009C1CC0" w:rsidRDefault="009C1CC0" w:rsidP="009C1CC0">
                          <w:pPr>
                            <w:rPr>
                              <w:rtl/>
                            </w:rPr>
                          </w:pPr>
                        </w:p>
                        <w:p w:rsidR="009C1CC0" w:rsidRDefault="009C1CC0" w:rsidP="009C1CC0">
                          <w:pPr>
                            <w:rPr>
                              <w:rtl/>
                            </w:rPr>
                          </w:pPr>
                        </w:p>
                        <w:p w:rsidR="009C1CC0" w:rsidRDefault="009C1CC0" w:rsidP="009C1CC0">
                          <w:pPr>
                            <w:rPr>
                              <w:rtl/>
                            </w:rPr>
                          </w:pPr>
                        </w:p>
                        <w:p w:rsidR="009C1CC0" w:rsidRDefault="009C1CC0" w:rsidP="009C1CC0">
                          <w:pPr>
                            <w:rPr>
                              <w:rtl/>
                            </w:rPr>
                          </w:pPr>
                        </w:p>
                        <w:p w:rsidR="009C1CC0" w:rsidRDefault="009C1CC0" w:rsidP="009C1CC0"/>
                      </w:txbxContent>
                    </v:textbox>
                  </v:shape>
                </w:pict>
              </mc:Fallback>
            </mc:AlternateContent>
          </w:r>
          <w:r>
            <w:rPr>
              <w:rFonts w:eastAsiaTheme="majorEastAsia" w:cstheme="majorBidi"/>
              <w:noProof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62336" behindDoc="0" locked="0" layoutInCell="0" allowOverlap="1">
                    <wp:simplePos x="0" y="0"/>
                    <wp:positionH relativeFrom="rightMargin">
                      <wp:posOffset>426085</wp:posOffset>
                    </wp:positionH>
                    <wp:positionV relativeFrom="page">
                      <wp:posOffset>-533400</wp:posOffset>
                    </wp:positionV>
                    <wp:extent cx="90805" cy="11203940"/>
                    <wp:effectExtent l="6985" t="9525" r="6985" b="6985"/>
                    <wp:wrapNone/>
                    <wp:docPr id="36" name="Rectangle 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90805" cy="1120394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accent5">
                                  <a:lumMod val="75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10500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rect w14:anchorId="37F87AB9" id="Rectangle 4" o:spid="_x0000_s1026" style="position:absolute;margin-left:33.55pt;margin-top:-42pt;width:7.15pt;height:882.2pt;z-index:251662336;visibility:visible;mso-wrap-style:square;mso-width-percent:0;mso-height-percent:1050;mso-wrap-distance-left:9pt;mso-wrap-distance-top:0;mso-wrap-distance-right:9pt;mso-wrap-distance-bottom:0;mso-position-horizontal:absolute;mso-position-horizontal-relative:right-margin-area;mso-position-vertical:absolute;mso-position-vertical-relative:page;mso-width-percent:0;mso-height-percent:105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" o:allowincell="f" fillcolor="white [3212]" strokecolor="#54a738 [2408]">
                    <w10:wrap anchorx="margin" anchory="page"/>
                  </v:rect>
                </w:pict>
              </mc:Fallback>
            </mc:AlternateContent>
          </w:r>
          <w:r>
            <w:rPr>
              <w:rFonts w:eastAsiaTheme="majorEastAsia" w:cstheme="majorBidi"/>
              <w:noProof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63360" behindDoc="0" locked="0" layoutInCell="0" allowOverlap="1">
                    <wp:simplePos x="0" y="0"/>
                    <wp:positionH relativeFrom="leftMargin">
                      <wp:posOffset>374650</wp:posOffset>
                    </wp:positionH>
                    <wp:positionV relativeFrom="page">
                      <wp:posOffset>-581660</wp:posOffset>
                    </wp:positionV>
                    <wp:extent cx="90805" cy="11207115"/>
                    <wp:effectExtent l="12700" t="6985" r="10795" b="6350"/>
                    <wp:wrapNone/>
                    <wp:docPr id="35" name="Rectangle 5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90805" cy="1120711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accent5">
                                  <a:lumMod val="75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10500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rect w14:anchorId="2CD4B256" id="Rectangle 5" o:spid="_x0000_s1026" style="position:absolute;margin-left:29.5pt;margin-top:-45.8pt;width:7.15pt;height:882.45pt;z-index:251663360;visibility:visible;mso-wrap-style:square;mso-width-percent:0;mso-height-percent:1050;mso-wrap-distance-left:9pt;mso-wrap-distance-top:0;mso-wrap-distance-right:9pt;mso-wrap-distance-bottom:0;mso-position-horizontal:absolute;mso-position-horizontal-relative:left-margin-area;mso-position-vertical:absolute;mso-position-vertical-relative:page;mso-width-percent:0;mso-height-percent:105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" o:allowincell="f" fillcolor="white [3212]" strokecolor="#54a738 [2408]">
                    <w10:wrap anchorx="margin" anchory="page"/>
                  </v:rect>
                </w:pict>
              </mc:Fallback>
            </mc:AlternateContent>
          </w:r>
          <w:r>
            <w:rPr>
              <w:rFonts w:asciiTheme="majorHAnsi" w:eastAsiaTheme="majorEastAsia" w:hAnsiTheme="majorHAnsi" w:cstheme="majorBidi"/>
              <w:noProof/>
              <w:sz w:val="72"/>
              <w:szCs w:val="72"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69504" behindDoc="0" locked="0" layoutInCell="1" allowOverlap="1">
                    <wp:simplePos x="0" y="0"/>
                    <wp:positionH relativeFrom="column">
                      <wp:posOffset>-395605</wp:posOffset>
                    </wp:positionH>
                    <wp:positionV relativeFrom="paragraph">
                      <wp:posOffset>130175</wp:posOffset>
                    </wp:positionV>
                    <wp:extent cx="3194685" cy="362585"/>
                    <wp:effectExtent l="0" t="1270" r="0" b="0"/>
                    <wp:wrapNone/>
                    <wp:docPr id="34" name="Text Box 10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94685" cy="362585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63500" cmpd="thickThin">
                                  <a:solidFill>
                                    <a:schemeClr val="accent3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C1CC0" w:rsidRPr="00614A9E" w:rsidRDefault="005C0570" w:rsidP="00614A9E">
                                <w:pPr>
                                  <w:pStyle w:val="Paragraphedeliste"/>
                                  <w:numPr>
                                    <w:ilvl w:val="0"/>
                                    <w:numId w:val="7"/>
                                  </w:numPr>
                                  <w:shd w:val="clear" w:color="auto" w:fill="C4EEFF" w:themeFill="accent2" w:themeFillTint="33"/>
                                  <w:jc w:val="center"/>
                                  <w:rPr>
                                    <w:rFonts w:asciiTheme="majorHAnsi" w:hAnsiTheme="majorHAnsi" w:cstheme="majorHAnsi"/>
                                    <w:b/>
                                    <w:bCs/>
                                    <w:sz w:val="32"/>
                                    <w:szCs w:val="32"/>
                                  </w:rPr>
                                </w:pPr>
                                <w:r w:rsidRPr="00614A9E">
                                  <w:rPr>
                                    <w:rFonts w:asciiTheme="majorHAnsi" w:hAnsiTheme="majorHAnsi" w:cstheme="majorHAnsi"/>
                                    <w:b/>
                                    <w:bCs/>
                                    <w:sz w:val="32"/>
                                    <w:szCs w:val="32"/>
                                  </w:rPr>
                                  <w:t>Exercice 0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shape id="Text Box 10" o:spid="_x0000_s1028" type="#_x0000_t202" style="position:absolute;margin-left:-31.15pt;margin-top:10.25pt;width:251.55pt;height:28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" fillcolor="white [3201]" stroked="f" strokecolor="#0bd0d9 [3206]" strokeweight="5pt">
                    <v:stroke linestyle="thickThin"/>
                    <v:shadow color="#868686"/>
                    <v:textbox>
                      <w:txbxContent>
                        <w:p w:rsidR="009C1CC0" w:rsidRPr="00614A9E" w:rsidRDefault="005C0570" w:rsidP="00614A9E">
                          <w:pPr>
                            <w:pStyle w:val="Paragraphedeliste"/>
                            <w:numPr>
                              <w:ilvl w:val="0"/>
                              <w:numId w:val="7"/>
                            </w:numPr>
                            <w:shd w:val="clear" w:color="auto" w:fill="C4EEFF" w:themeFill="accent2" w:themeFillTint="33"/>
                            <w:jc w:val="center"/>
                            <w:rPr>
                              <w:rFonts w:asciiTheme="majorHAnsi" w:hAnsiTheme="majorHAnsi" w:cstheme="majorHAnsi"/>
                              <w:b/>
                              <w:bCs/>
                              <w:sz w:val="32"/>
                              <w:szCs w:val="32"/>
                            </w:rPr>
                          </w:pPr>
                          <w:r w:rsidRPr="00614A9E">
                            <w:rPr>
                              <w:rFonts w:asciiTheme="majorHAnsi" w:hAnsiTheme="majorHAnsi" w:cstheme="majorHAnsi"/>
                              <w:b/>
                              <w:bCs/>
                              <w:sz w:val="32"/>
                              <w:szCs w:val="32"/>
                            </w:rPr>
                            <w:t>Exercice 01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rFonts w:asciiTheme="majorHAnsi" w:eastAsiaTheme="majorEastAsia" w:hAnsiTheme="majorHAnsi" w:cstheme="majorBidi"/>
              <w:noProof/>
              <w:sz w:val="72"/>
              <w:szCs w:val="72"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68480" behindDoc="0" locked="0" layoutInCell="1" allowOverlap="1">
                    <wp:simplePos x="0" y="0"/>
                    <wp:positionH relativeFrom="column">
                      <wp:posOffset>2970530</wp:posOffset>
                    </wp:positionH>
                    <wp:positionV relativeFrom="paragraph">
                      <wp:posOffset>140970</wp:posOffset>
                    </wp:positionV>
                    <wp:extent cx="3194050" cy="417830"/>
                    <wp:effectExtent l="3175" t="2540" r="3175" b="0"/>
                    <wp:wrapNone/>
                    <wp:docPr id="33" name="Text Box 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94050" cy="41783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63500" cmpd="thickThin">
                                  <a:solidFill>
                                    <a:schemeClr val="accent3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C0570" w:rsidRPr="00614A9E" w:rsidRDefault="005C0570" w:rsidP="00110969">
                                <w:pPr>
                                  <w:pStyle w:val="Paragraphedeliste"/>
                                  <w:numPr>
                                    <w:ilvl w:val="0"/>
                                    <w:numId w:val="8"/>
                                  </w:numPr>
                                  <w:shd w:val="clear" w:color="auto" w:fill="C4EEFF" w:themeFill="accent2" w:themeFillTint="33"/>
                                  <w:jc w:val="center"/>
                                  <w:rPr>
                                    <w:rFonts w:asciiTheme="majorHAnsi" w:hAnsiTheme="majorHAnsi" w:cstheme="majorHAnsi"/>
                                    <w:b/>
                                    <w:bCs/>
                                    <w:sz w:val="32"/>
                                    <w:szCs w:val="32"/>
                                  </w:rPr>
                                </w:pPr>
                                <w:r w:rsidRPr="00614A9E">
                                  <w:rPr>
                                    <w:rFonts w:asciiTheme="majorHAnsi" w:hAnsiTheme="majorHAnsi" w:cstheme="majorHAnsi"/>
                                    <w:b/>
                                    <w:bCs/>
                                    <w:sz w:val="32"/>
                                    <w:szCs w:val="32"/>
                                  </w:rPr>
                                  <w:t>Exercice 0</w:t>
                                </w:r>
                                <w:r w:rsidR="00110969">
                                  <w:rPr>
                                    <w:rFonts w:asciiTheme="majorHAnsi" w:hAnsiTheme="majorHAnsi" w:cstheme="majorHAnsi"/>
                                    <w:b/>
                                    <w:bCs/>
                                    <w:sz w:val="32"/>
                                    <w:szCs w:val="32"/>
                                  </w:rPr>
                                  <w:t>3</w:t>
                                </w:r>
                              </w:p>
                              <w:p w:rsidR="009C1CC0" w:rsidRPr="00AF7707" w:rsidRDefault="009C1CC0" w:rsidP="009C1CC0">
                                <w:pPr>
                                  <w:shd w:val="clear" w:color="auto" w:fill="C4EEFF" w:themeFill="accent2" w:themeFillTint="33"/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32"/>
                                    <w:szCs w:val="3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shape id="Text Box 9" o:spid="_x0000_s1029" type="#_x0000_t202" style="position:absolute;margin-left:233.9pt;margin-top:11.1pt;width:251.5pt;height:32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" fillcolor="white [3201]" stroked="f" strokecolor="#0bd0d9 [3206]" strokeweight="5pt">
                    <v:stroke linestyle="thickThin"/>
                    <v:shadow color="#868686"/>
                    <v:textbox>
                      <w:txbxContent>
                        <w:p w:rsidR="005C0570" w:rsidRPr="00614A9E" w:rsidRDefault="005C0570" w:rsidP="00110969">
                          <w:pPr>
                            <w:pStyle w:val="Paragraphedeliste"/>
                            <w:numPr>
                              <w:ilvl w:val="0"/>
                              <w:numId w:val="8"/>
                            </w:numPr>
                            <w:shd w:val="clear" w:color="auto" w:fill="C4EEFF" w:themeFill="accent2" w:themeFillTint="33"/>
                            <w:jc w:val="center"/>
                            <w:rPr>
                              <w:rFonts w:asciiTheme="majorHAnsi" w:hAnsiTheme="majorHAnsi" w:cstheme="majorHAnsi"/>
                              <w:b/>
                              <w:bCs/>
                              <w:sz w:val="32"/>
                              <w:szCs w:val="32"/>
                            </w:rPr>
                          </w:pPr>
                          <w:r w:rsidRPr="00614A9E">
                            <w:rPr>
                              <w:rFonts w:asciiTheme="majorHAnsi" w:hAnsiTheme="majorHAnsi" w:cstheme="majorHAnsi"/>
                              <w:b/>
                              <w:bCs/>
                              <w:sz w:val="32"/>
                              <w:szCs w:val="32"/>
                            </w:rPr>
                            <w:t>Exercice 0</w:t>
                          </w:r>
                          <w:r w:rsidR="00110969">
                            <w:rPr>
                              <w:rFonts w:asciiTheme="majorHAnsi" w:hAnsiTheme="majorHAnsi" w:cstheme="majorHAnsi"/>
                              <w:b/>
                              <w:bCs/>
                              <w:sz w:val="32"/>
                              <w:szCs w:val="32"/>
                            </w:rPr>
                            <w:t>3</w:t>
                          </w:r>
                        </w:p>
                        <w:p w:rsidR="009C1CC0" w:rsidRPr="00AF7707" w:rsidRDefault="009C1CC0" w:rsidP="009C1CC0">
                          <w:pPr>
                            <w:shd w:val="clear" w:color="auto" w:fill="C4EEFF" w:themeFill="accent2" w:themeFillTint="33"/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rFonts w:eastAsiaTheme="majorEastAsia" w:cstheme="majorBidi"/>
              <w:noProof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66432" behindDoc="0" locked="0" layoutInCell="1" allowOverlap="1">
                    <wp:simplePos x="0" y="0"/>
                    <wp:positionH relativeFrom="column">
                      <wp:posOffset>4338955</wp:posOffset>
                    </wp:positionH>
                    <wp:positionV relativeFrom="paragraph">
                      <wp:posOffset>-641985</wp:posOffset>
                    </wp:positionV>
                    <wp:extent cx="1825625" cy="772160"/>
                    <wp:effectExtent l="9525" t="10160" r="12700" b="8255"/>
                    <wp:wrapNone/>
                    <wp:docPr id="32" name="AutoShape 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825625" cy="77216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10ACD" w:rsidRPr="00F3144D" w:rsidRDefault="005C0570" w:rsidP="008F3F0A">
                                <w:pPr>
                                  <w:bidi/>
                                  <w:spacing w:after="0" w:line="240" w:lineRule="auto"/>
                                  <w:jc w:val="center"/>
                                  <w:rPr>
                                    <w:rFonts w:ascii="Cambria" w:hAnsi="Cambria" w:cs="Times New Roman"/>
                                    <w:b/>
                                    <w:bCs/>
                                    <w:sz w:val="28"/>
                                    <w:szCs w:val="28"/>
                                  </w:rPr>
                                </w:pPr>
                                <w:r w:rsidRPr="00F3144D">
                                  <w:rPr>
                                    <w:rFonts w:ascii="Cambria" w:hAnsi="Cambria" w:cs="Times New Roman"/>
                                    <w:b/>
                                    <w:bCs/>
                                    <w:sz w:val="36"/>
                                    <w:szCs w:val="36"/>
                                  </w:rPr>
                                  <w:t xml:space="preserve">Prof </w:t>
                                </w:r>
                                <w:r w:rsidRPr="00F3144D">
                                  <w:rPr>
                                    <w:rFonts w:ascii="Cambria" w:hAnsi="Cambria" w:cs="Times New Roman"/>
                                    <w:sz w:val="36"/>
                                    <w:szCs w:val="36"/>
                                  </w:rPr>
                                  <w:t>……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roundrect id="AutoShape 8" o:spid="_x0000_s1030" style="position:absolute;margin-left:341.65pt;margin-top:-50.55pt;width:143.75pt;height:60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">
                    <v:textbox>
                      <w:txbxContent>
                        <w:p w:rsidR="00810ACD" w:rsidRPr="00F3144D" w:rsidRDefault="005C0570" w:rsidP="008F3F0A">
                          <w:pPr>
                            <w:bidi/>
                            <w:spacing w:after="0" w:line="240" w:lineRule="auto"/>
                            <w:jc w:val="center"/>
                            <w:rPr>
                              <w:rFonts w:ascii="Cambria" w:hAnsi="Cambria" w:cs="Times New Roman"/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 w:rsidRPr="00F3144D">
                            <w:rPr>
                              <w:rFonts w:ascii="Cambria" w:hAnsi="Cambria" w:cs="Times New Roman"/>
                              <w:b/>
                              <w:bCs/>
                              <w:sz w:val="36"/>
                              <w:szCs w:val="36"/>
                            </w:rPr>
                            <w:t xml:space="preserve">Prof </w:t>
                          </w:r>
                          <w:r w:rsidRPr="00F3144D">
                            <w:rPr>
                              <w:rFonts w:ascii="Cambria" w:hAnsi="Cambria" w:cs="Times New Roman"/>
                              <w:sz w:val="36"/>
                              <w:szCs w:val="36"/>
                            </w:rPr>
                            <w:t>……</w:t>
                          </w:r>
                        </w:p>
                      </w:txbxContent>
                    </v:textbox>
                  </v:roundrect>
                </w:pict>
              </mc:Fallback>
            </mc:AlternateContent>
          </w:r>
          <w:r>
            <w:rPr>
              <w:rFonts w:eastAsiaTheme="majorEastAsia" w:cstheme="majorBidi"/>
              <w:noProof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64384" behindDoc="0" locked="0" layoutInCell="1" allowOverlap="1">
                    <wp:simplePos x="0" y="0"/>
                    <wp:positionH relativeFrom="column">
                      <wp:posOffset>1719580</wp:posOffset>
                    </wp:positionH>
                    <wp:positionV relativeFrom="paragraph">
                      <wp:posOffset>-652780</wp:posOffset>
                    </wp:positionV>
                    <wp:extent cx="2619375" cy="772160"/>
                    <wp:effectExtent l="9525" t="8890" r="9525" b="9525"/>
                    <wp:wrapNone/>
                    <wp:docPr id="31" name="AutoShape 6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619375" cy="77216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D2E1A" w:rsidRPr="007D4CD8" w:rsidRDefault="005C0570" w:rsidP="00F3144D">
                                <w:pPr>
                                  <w:spacing w:after="0"/>
                                  <w:jc w:val="center"/>
                                  <w:rPr>
                                    <w:rFonts w:ascii="Bodoni MT Black" w:hAnsi="Bodoni MT Black" w:cstheme="minorHAnsi"/>
                                    <w:b/>
                                    <w:bCs/>
                                    <w:color w:val="7030A0"/>
                                    <w:sz w:val="24"/>
                                    <w:szCs w:val="24"/>
                                  </w:rPr>
                                </w:pPr>
                                <w:r w:rsidRPr="007D4CD8">
                                  <w:rPr>
                                    <w:rFonts w:ascii="Bodoni MT Black" w:hAnsi="Bodoni MT Black" w:cstheme="minorHAnsi"/>
                                    <w:b/>
                                    <w:bCs/>
                                    <w:color w:val="7030A0"/>
                                    <w:sz w:val="24"/>
                                    <w:szCs w:val="24"/>
                                  </w:rPr>
                                  <w:t>Série</w:t>
                                </w:r>
                                <w:r w:rsidR="00F3144D" w:rsidRPr="007D4CD8">
                                  <w:rPr>
                                    <w:rFonts w:ascii="Bodoni MT Black" w:hAnsi="Bodoni MT Black" w:cstheme="minorHAnsi"/>
                                    <w:b/>
                                    <w:bCs/>
                                    <w:color w:val="7030A0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7D4CD8">
                                  <w:rPr>
                                    <w:rFonts w:ascii="Bodoni MT Black" w:hAnsi="Bodoni MT Black" w:cstheme="minorHAnsi"/>
                                    <w:b/>
                                    <w:bCs/>
                                    <w:color w:val="7030A0"/>
                                    <w:sz w:val="24"/>
                                    <w:szCs w:val="24"/>
                                  </w:rPr>
                                  <w:t>:</w:t>
                                </w:r>
                              </w:p>
                              <w:p w:rsidR="00F3144D" w:rsidRPr="007D4CD8" w:rsidRDefault="007D4CD8" w:rsidP="00F3144D">
                                <w:pPr>
                                  <w:spacing w:after="0"/>
                                  <w:jc w:val="center"/>
                                  <w:rPr>
                                    <w:rFonts w:ascii="Bodoni MT Black" w:hAnsi="Bodoni MT Black" w:cstheme="minorHAnsi"/>
                                    <w:b/>
                                    <w:bCs/>
                                    <w:color w:val="2E74B5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Bodoni MT Black" w:hAnsi="Bodoni MT Black" w:cstheme="minorHAnsi"/>
                                    <w:b/>
                                    <w:bCs/>
                                    <w:color w:val="7030A0"/>
                                    <w:sz w:val="24"/>
                                    <w:szCs w:val="24"/>
                                  </w:rPr>
                                  <w:t>Puissances des nombres rationnels</w:t>
                                </w:r>
                              </w:p>
                              <w:p w:rsidR="00F3144D" w:rsidRPr="00F3144D" w:rsidRDefault="00F3144D" w:rsidP="00F3144D">
                                <w:pPr>
                                  <w:bidi/>
                                  <w:spacing w:after="0" w:line="240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52"/>
                                    <w:szCs w:val="48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roundrect id="AutoShape 6" o:spid="_x0000_s1031" style="position:absolute;margin-left:135.4pt;margin-top:-51.4pt;width:206.25pt;height:60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">
                    <v:textbox>
                      <w:txbxContent>
                        <w:p w:rsidR="009D2E1A" w:rsidRPr="007D4CD8" w:rsidRDefault="005C0570" w:rsidP="00F3144D">
                          <w:pPr>
                            <w:spacing w:after="0"/>
                            <w:jc w:val="center"/>
                            <w:rPr>
                              <w:rFonts w:ascii="Bodoni MT Black" w:hAnsi="Bodoni MT Black" w:cstheme="minorHAnsi"/>
                              <w:b/>
                              <w:bCs/>
                              <w:color w:val="7030A0"/>
                              <w:sz w:val="24"/>
                              <w:szCs w:val="24"/>
                            </w:rPr>
                          </w:pPr>
                          <w:r w:rsidRPr="007D4CD8">
                            <w:rPr>
                              <w:rFonts w:ascii="Bodoni MT Black" w:hAnsi="Bodoni MT Black" w:cstheme="minorHAnsi"/>
                              <w:b/>
                              <w:bCs/>
                              <w:color w:val="7030A0"/>
                              <w:sz w:val="24"/>
                              <w:szCs w:val="24"/>
                            </w:rPr>
                            <w:t>Série</w:t>
                          </w:r>
                          <w:r w:rsidR="00F3144D" w:rsidRPr="007D4CD8">
                            <w:rPr>
                              <w:rFonts w:ascii="Bodoni MT Black" w:hAnsi="Bodoni MT Black" w:cstheme="minorHAnsi"/>
                              <w:b/>
                              <w:bCs/>
                              <w:color w:val="7030A0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7D4CD8">
                            <w:rPr>
                              <w:rFonts w:ascii="Bodoni MT Black" w:hAnsi="Bodoni MT Black" w:cstheme="minorHAnsi"/>
                              <w:b/>
                              <w:bCs/>
                              <w:color w:val="7030A0"/>
                              <w:sz w:val="24"/>
                              <w:szCs w:val="24"/>
                            </w:rPr>
                            <w:t>:</w:t>
                          </w:r>
                        </w:p>
                        <w:p w:rsidR="00F3144D" w:rsidRPr="007D4CD8" w:rsidRDefault="007D4CD8" w:rsidP="00F3144D">
                          <w:pPr>
                            <w:spacing w:after="0"/>
                            <w:jc w:val="center"/>
                            <w:rPr>
                              <w:rFonts w:ascii="Bodoni MT Black" w:hAnsi="Bodoni MT Black" w:cstheme="minorHAnsi"/>
                              <w:b/>
                              <w:bCs/>
                              <w:color w:val="2E74B5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Bodoni MT Black" w:hAnsi="Bodoni MT Black" w:cstheme="minorHAnsi"/>
                              <w:b/>
                              <w:bCs/>
                              <w:color w:val="7030A0"/>
                              <w:sz w:val="24"/>
                              <w:szCs w:val="24"/>
                            </w:rPr>
                            <w:t>Puissances des nombres rationnels</w:t>
                          </w:r>
                        </w:p>
                        <w:p w:rsidR="00F3144D" w:rsidRPr="00F3144D" w:rsidRDefault="00F3144D" w:rsidP="00F3144D">
                          <w:pPr>
                            <w:bidi/>
                            <w:spacing w:after="0" w:line="240" w:lineRule="auto"/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52"/>
                              <w:szCs w:val="48"/>
                              <w:rtl/>
                            </w:rPr>
                          </w:pPr>
                        </w:p>
                      </w:txbxContent>
                    </v:textbox>
                  </v:roundrect>
                </w:pict>
              </mc:Fallback>
            </mc:AlternateContent>
          </w:r>
          <w:r>
            <w:rPr>
              <w:rFonts w:eastAsiaTheme="majorEastAsia" w:cstheme="majorBidi"/>
              <w:noProof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65408" behindDoc="0" locked="0" layoutInCell="1" allowOverlap="1">
                    <wp:simplePos x="0" y="0"/>
                    <wp:positionH relativeFrom="column">
                      <wp:posOffset>-405130</wp:posOffset>
                    </wp:positionH>
                    <wp:positionV relativeFrom="paragraph">
                      <wp:posOffset>-663575</wp:posOffset>
                    </wp:positionV>
                    <wp:extent cx="2124710" cy="772160"/>
                    <wp:effectExtent l="8890" t="7620" r="9525" b="10795"/>
                    <wp:wrapNone/>
                    <wp:docPr id="30" name="AutoShape 7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124710" cy="77216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F3F0A" w:rsidRDefault="005C0570" w:rsidP="009C1CC0">
                                <w:pPr>
                                  <w:bidi/>
                                  <w:spacing w:after="0" w:line="240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32"/>
                                    <w:szCs w:val="32"/>
                                    <w:lang w:bidi="ar-MA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32"/>
                                    <w:szCs w:val="32"/>
                                    <w:lang w:bidi="ar-MA"/>
                                  </w:rPr>
                                  <w:t xml:space="preserve">Collège … </w:t>
                                </w:r>
                              </w:p>
                              <w:p w:rsidR="005C0570" w:rsidRPr="007C1FB5" w:rsidRDefault="00D77B80" w:rsidP="005C0570">
                                <w:pPr>
                                  <w:bidi/>
                                  <w:spacing w:after="0" w:line="240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sz w:val="32"/>
                                    <w:szCs w:val="32"/>
                                    <w:rtl/>
                                    <w:lang w:bidi="ar-MA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32"/>
                                    <w:szCs w:val="32"/>
                                    <w:lang w:bidi="ar-MA"/>
                                  </w:rPr>
                                  <w:t>2</w:t>
                                </w:r>
                                <w:r w:rsidR="005C0570"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32"/>
                                    <w:szCs w:val="32"/>
                                    <w:lang w:bidi="ar-MA"/>
                                  </w:rPr>
                                  <w:t>API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roundrect id="AutoShape 7" o:spid="_x0000_s1032" style="position:absolute;margin-left:-31.9pt;margin-top:-52.25pt;width:167.3pt;height:60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">
                    <v:textbox>
                      <w:txbxContent>
                        <w:p w:rsidR="008F3F0A" w:rsidRDefault="005C0570" w:rsidP="009C1CC0">
                          <w:pPr>
                            <w:bidi/>
                            <w:spacing w:after="0" w:line="240" w:lineRule="auto"/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32"/>
                              <w:szCs w:val="32"/>
                              <w:lang w:bidi="ar-MA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32"/>
                              <w:szCs w:val="32"/>
                              <w:lang w:bidi="ar-MA"/>
                            </w:rPr>
                            <w:t xml:space="preserve">Collège … </w:t>
                          </w:r>
                        </w:p>
                        <w:p w:rsidR="005C0570" w:rsidRPr="007C1FB5" w:rsidRDefault="00D77B80" w:rsidP="005C0570">
                          <w:pPr>
                            <w:bidi/>
                            <w:spacing w:after="0" w:line="240" w:lineRule="auto"/>
                            <w:jc w:val="center"/>
                            <w:rPr>
                              <w:rFonts w:ascii="Times New Roman" w:hAnsi="Times New Roman" w:cs="Times New Roman"/>
                              <w:sz w:val="32"/>
                              <w:szCs w:val="32"/>
                              <w:rtl/>
                              <w:lang w:bidi="ar-MA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32"/>
                              <w:szCs w:val="32"/>
                              <w:lang w:bidi="ar-MA"/>
                            </w:rPr>
                            <w:t>2</w:t>
                          </w:r>
                          <w:bookmarkStart w:id="1" w:name="_GoBack"/>
                          <w:bookmarkEnd w:id="1"/>
                          <w:r w:rsidR="005C0570">
                            <w:rPr>
                              <w:rFonts w:ascii="Times New Roman" w:hAnsi="Times New Roman" w:cs="Times New Roman"/>
                              <w:b/>
                              <w:bCs/>
                              <w:sz w:val="32"/>
                              <w:szCs w:val="32"/>
                              <w:lang w:bidi="ar-MA"/>
                            </w:rPr>
                            <w:t>APIC</w:t>
                          </w:r>
                        </w:p>
                      </w:txbxContent>
                    </v:textbox>
                  </v:roundrect>
                </w:pict>
              </mc:Fallback>
            </mc:AlternateContent>
          </w:r>
          <w:r>
            <w:rPr>
              <w:rFonts w:eastAsiaTheme="majorEastAsia" w:cstheme="majorBidi"/>
              <w:noProof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0" allowOverlap="1">
                    <wp:simplePos x="0" y="0"/>
                    <wp:positionH relativeFrom="page">
                      <wp:align>center</wp:align>
                    </wp:positionH>
                    <wp:positionV relativeFrom="topMargin">
                      <wp:align>top</wp:align>
                    </wp:positionV>
                    <wp:extent cx="7914005" cy="186055"/>
                    <wp:effectExtent l="5080" t="9525" r="5715" b="13970"/>
                    <wp:wrapNone/>
                    <wp:docPr id="29" name="Rectangle 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7914005" cy="186055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accent5">
                                  <a:lumMod val="75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105000</wp14:pctWidth>
                    </wp14:sizeRelH>
                    <wp14:sizeRelV relativeFrom="topMargin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rect w14:anchorId="4902617A" id="Rectangle 3" o:spid="_x0000_s1026" style="position:absolute;margin-left:0;margin-top:0;width:623.15pt;height:14.65pt;z-index:251661312;visibility:visible;mso-wrap-style:square;mso-width-percent:1050;mso-height-percent:0;mso-wrap-distance-left:9pt;mso-wrap-distance-top:0;mso-wrap-distance-right:9pt;mso-wrap-distance-bottom:0;mso-position-horizontal:center;mso-position-horizontal-relative:page;mso-position-vertical:top;mso-position-vertical-relative:top-margin-area;mso-width-percent:1050;mso-height-percent:0;mso-width-relative:page;mso-height-relative:top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" o:allowincell="f" fillcolor="#7cca62 [3208]" strokecolor="#54a738 [2408]">
                    <w10:wrap anchorx="page" anchory="margin"/>
                  </v:rect>
                </w:pict>
              </mc:Fallback>
            </mc:AlternateContent>
          </w:r>
        </w:p>
        <w:p w:rsidR="009D2E1A" w:rsidRDefault="009D2E1A" w:rsidP="009D2E1A">
          <w:pPr>
            <w:pStyle w:val="Sansinterligne"/>
            <w:rPr>
              <w:rFonts w:asciiTheme="majorHAnsi" w:eastAsiaTheme="majorEastAsia" w:hAnsiTheme="majorHAnsi" w:cstheme="majorBidi"/>
              <w:sz w:val="72"/>
              <w:szCs w:val="72"/>
            </w:rPr>
          </w:pPr>
        </w:p>
        <w:p w:rsidR="009D2E1A" w:rsidRDefault="009D2E1A">
          <w:pPr>
            <w:pStyle w:val="Sansinterligne"/>
            <w:rPr>
              <w:rFonts w:asciiTheme="majorHAnsi" w:eastAsiaTheme="majorEastAsia" w:hAnsiTheme="majorHAnsi" w:cstheme="majorBidi"/>
              <w:sz w:val="36"/>
              <w:szCs w:val="36"/>
            </w:rPr>
          </w:pPr>
        </w:p>
        <w:p w:rsidR="009D2E1A" w:rsidRDefault="009D2E1A">
          <w:pPr>
            <w:pStyle w:val="Sansinterligne"/>
            <w:rPr>
              <w:rFonts w:asciiTheme="majorHAnsi" w:eastAsiaTheme="majorEastAsia" w:hAnsiTheme="majorHAnsi" w:cstheme="majorBidi"/>
              <w:sz w:val="36"/>
              <w:szCs w:val="36"/>
            </w:rPr>
          </w:pPr>
        </w:p>
        <w:p w:rsidR="009D2E1A" w:rsidRDefault="00AB26C7" w:rsidP="00AB26C7">
          <w:pPr>
            <w:pStyle w:val="Sansinterligne"/>
            <w:tabs>
              <w:tab w:val="left" w:pos="6698"/>
            </w:tabs>
            <w:rPr>
              <w:rFonts w:asciiTheme="majorHAnsi" w:eastAsiaTheme="majorEastAsia" w:hAnsiTheme="majorHAnsi" w:cstheme="majorBidi"/>
              <w:sz w:val="36"/>
              <w:szCs w:val="36"/>
            </w:rPr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ab/>
          </w:r>
        </w:p>
        <w:p w:rsidR="009D2E1A" w:rsidRDefault="009D2E1A">
          <w:pPr>
            <w:pStyle w:val="Sansinterligne"/>
          </w:pPr>
        </w:p>
        <w:p w:rsidR="009D2E1A" w:rsidRDefault="009D2E1A">
          <w:pPr>
            <w:pStyle w:val="Sansinterligne"/>
          </w:pPr>
        </w:p>
        <w:p w:rsidR="009D2E1A" w:rsidRDefault="009D2E1A">
          <w:pPr>
            <w:pStyle w:val="Sansinterligne"/>
          </w:pPr>
        </w:p>
        <w:p w:rsidR="009D2E1A" w:rsidRDefault="009D2E1A"/>
        <w:p w:rsidR="009C1CC0" w:rsidRDefault="00097E61" w:rsidP="009D2E1A">
          <w:r>
            <w:rPr>
              <w:rFonts w:eastAsiaTheme="majorEastAsia" w:cstheme="majorBidi"/>
              <w:noProof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0" allowOverlap="1">
                    <wp:simplePos x="0" y="0"/>
                    <wp:positionH relativeFrom="page">
                      <wp:align>center</wp:align>
                    </wp:positionH>
                    <wp:positionV relativeFrom="page">
                      <wp:align>bottom</wp:align>
                    </wp:positionV>
                    <wp:extent cx="7920355" cy="304800"/>
                    <wp:effectExtent l="5080" t="5715" r="8890" b="13335"/>
                    <wp:wrapNone/>
                    <wp:docPr id="28" name="Rectangle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7920355" cy="3048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accent5">
                                  <a:lumMod val="75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105000</wp14:pctWidth>
                    </wp14:sizeRelH>
                    <wp14:sizeRelV relativeFrom="topMargin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rect w14:anchorId="578ED36E" id="Rectangle 2" o:spid="_x0000_s1026" style="position:absolute;margin-left:0;margin-top:0;width:623.65pt;height:24pt;z-index:251660288;visibility:visible;mso-wrap-style:square;mso-width-percent:1050;mso-height-percent:0;mso-wrap-distance-left:9pt;mso-wrap-distance-top:0;mso-wrap-distance-right:9pt;mso-wrap-distance-bottom:0;mso-position-horizontal:center;mso-position-horizontal-relative:page;mso-position-vertical:bottom;mso-position-vertical-relative:page;mso-width-percent:1050;mso-height-percent:0;mso-width-relative:page;mso-height-relative:top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" o:allowincell="f" fillcolor="#7cca62 [3208]" strokecolor="#54a738 [2408]">
                    <w10:wrap anchorx="page" anchory="page"/>
                  </v:rect>
                </w:pict>
              </mc:Fallback>
            </mc:AlternateContent>
          </w:r>
        </w:p>
      </w:sdtContent>
    </w:sdt>
    <w:p w:rsidR="009C1CC0" w:rsidRPr="009C1CC0" w:rsidRDefault="00097E61" w:rsidP="009C1CC0"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-414020</wp:posOffset>
                </wp:positionH>
                <wp:positionV relativeFrom="paragraph">
                  <wp:posOffset>274955</wp:posOffset>
                </wp:positionV>
                <wp:extent cx="3194050" cy="5781675"/>
                <wp:effectExtent l="0" t="0" r="6350" b="28575"/>
                <wp:wrapNone/>
                <wp:docPr id="25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94050" cy="5781675"/>
                          <a:chOff x="779" y="5833"/>
                          <a:chExt cx="5030" cy="5207"/>
                        </a:xfrm>
                      </wpg:grpSpPr>
                      <wps:wsp>
                        <wps:cNvPr id="26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79" y="5833"/>
                            <a:ext cx="5030" cy="65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0570" w:rsidRPr="00614A9E" w:rsidRDefault="005C0570" w:rsidP="00614A9E">
                              <w:pPr>
                                <w:pStyle w:val="Paragraphedeliste"/>
                                <w:numPr>
                                  <w:ilvl w:val="0"/>
                                  <w:numId w:val="9"/>
                                </w:numPr>
                                <w:shd w:val="clear" w:color="auto" w:fill="C4EEFF" w:themeFill="accent2" w:themeFillTint="33"/>
                                <w:jc w:val="center"/>
                                <w:rPr>
                                  <w:rFonts w:asciiTheme="majorHAnsi" w:hAnsiTheme="majorHAnsi" w:cstheme="majorHAnsi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614A9E">
                                <w:rPr>
                                  <w:rFonts w:asciiTheme="majorHAnsi" w:hAnsiTheme="majorHAnsi" w:cstheme="majorHAnsi"/>
                                  <w:b/>
                                  <w:bCs/>
                                  <w:sz w:val="32"/>
                                  <w:szCs w:val="32"/>
                                </w:rPr>
                                <w:t>Exercice 0</w:t>
                              </w:r>
                              <w:r w:rsidR="002E303D" w:rsidRPr="00614A9E">
                                <w:rPr>
                                  <w:rFonts w:asciiTheme="majorHAnsi" w:hAnsiTheme="majorHAnsi" w:cstheme="majorHAnsi"/>
                                  <w:b/>
                                  <w:bCs/>
                                  <w:sz w:val="32"/>
                                  <w:szCs w:val="32"/>
                                </w:rPr>
                                <w:t>2</w:t>
                              </w:r>
                            </w:p>
                            <w:p w:rsidR="009C1CC0" w:rsidRPr="007C1FB5" w:rsidRDefault="009C1CC0" w:rsidP="005C0570">
                              <w:pPr>
                                <w:shd w:val="clear" w:color="auto" w:fill="C4EEFF" w:themeFill="accent2" w:themeFillTint="33"/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935" y="6550"/>
                            <a:ext cx="4787" cy="4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6144D" w:rsidRPr="00A201B6" w:rsidRDefault="0086144D" w:rsidP="0086144D">
                              <w:pPr>
                                <w:rPr>
                                  <w:rFonts w:ascii="Arial"/>
                                  <w:sz w:val="18"/>
                                  <w:szCs w:val="24"/>
                                </w:rPr>
                              </w:pPr>
                              <w:r w:rsidRPr="00A201B6">
                                <w:rPr>
                                  <w:sz w:val="24"/>
                                  <w:szCs w:val="24"/>
                                </w:rPr>
                                <w:t xml:space="preserve">Ecrivez sous forme de </w:t>
                              </w:r>
                              <w:r w:rsidRPr="00A201B6">
                                <w:rPr>
                                  <w:position w:val="-6"/>
                                  <w:sz w:val="24"/>
                                  <w:szCs w:val="24"/>
                                </w:rPr>
                                <w:object w:dxaOrig="380" w:dyaOrig="320">
                                  <v:shape id="_x0000_i1031" type="#_x0000_t75" style="width:19.5pt;height:16.5pt" o:ole="">
                                    <v:imagedata r:id="rId9" o:title=""/>
                                  </v:shape>
                                  <o:OLEObject Type="Embed" ProgID="Equation.DSMT4" ShapeID="_x0000_i1031" DrawAspect="Content" ObjectID="_1620239018" r:id="rId33"/>
                                </w:object>
                              </w:r>
                              <w:r w:rsidRPr="00A201B6">
                                <w:rPr>
                                  <w:sz w:val="24"/>
                                  <w:szCs w:val="24"/>
                                </w:rPr>
                                <w:t xml:space="preserve">  :</w:t>
                              </w:r>
                            </w:p>
                            <w:p w:rsidR="008E02EF" w:rsidRDefault="00DE5411" w:rsidP="009C1CC0">
                              <w:pPr>
                                <w:rPr>
                                  <w:rtl/>
                                </w:rPr>
                              </w:pPr>
                              <w:r>
                                <w:pict>
                                  <v:shape id="_x0000_i1032" type="#_x0000_t75" style="width:224.25pt;height:57pt">
                                    <v:imagedata r:id="rId34" o:title="1"/>
                                  </v:shape>
                                </w:pict>
                              </w:r>
                            </w:p>
                            <w:p w:rsidR="009C1CC0" w:rsidRDefault="00DE5411" w:rsidP="009C1CC0">
                              <w:pPr>
                                <w:rPr>
                                  <w:rtl/>
                                </w:rPr>
                              </w:pPr>
                              <w:r>
                                <w:pict>
                                  <v:shape id="_x0000_i1033" type="#_x0000_t75" style="width:224.25pt;height:51pt">
                                    <v:imagedata r:id="rId35" o:title="2"/>
                                  </v:shape>
                                </w:pict>
                              </w:r>
                            </w:p>
                            <w:p w:rsidR="009C1CC0" w:rsidRDefault="00DE5411" w:rsidP="009C1CC0">
                              <w:pPr>
                                <w:rPr>
                                  <w:rtl/>
                                </w:rPr>
                              </w:pPr>
                              <w:r>
                                <w:pict>
                                  <v:shape id="_x0000_i1034" type="#_x0000_t75" style="width:224.25pt;height:56.25pt">
                                    <v:imagedata r:id="rId36" o:title="3"/>
                                  </v:shape>
                                </w:pict>
                              </w:r>
                            </w:p>
                            <w:p w:rsidR="009C1CC0" w:rsidRDefault="00DE5411" w:rsidP="009C1CC0">
                              <w:pPr>
                                <w:rPr>
                                  <w:rtl/>
                                </w:rPr>
                              </w:pPr>
                              <w:r>
                                <w:pict>
                                  <v:shape id="_x0000_i1035" type="#_x0000_t75" style="width:224.25pt;height:70.5pt">
                                    <v:imagedata r:id="rId37" o:title="5"/>
                                  </v:shape>
                                </w:pict>
                              </w:r>
                            </w:p>
                            <w:p w:rsidR="009C1CC0" w:rsidRDefault="00DE5411" w:rsidP="009C1CC0">
                              <w:r>
                                <w:pict>
                                  <v:shape id="_x0000_i1036" type="#_x0000_t75" style="width:224.25pt;height:69.75pt">
                                    <v:imagedata r:id="rId38" o:title="12"/>
                                  </v:shape>
                                </w:pi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id="Group 28" o:spid="_x0000_s1033" style="position:absolute;margin-left:-32.6pt;margin-top:21.65pt;width:251.5pt;height:455.25pt;z-index:251675136" coordorigin="779,5833" coordsize="5030,52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">
                <v:shape id="Text Box 14" o:spid="_x0000_s1034" type="#_x0000_t202" style="position:absolute;left:779;top:5833;width:5030;height: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7cIcIA&#10;AADbAAAADwAAAGRycy9kb3ducmV2LnhtbESPQYvCMBSE7wv+h/AEb9tUkSLVKMuCICLIar0/mrdt&#10;2ealNrGt/vqNIHgcZuYbZrUZTC06al1lWcE0ikEQ51ZXXCjIztvPBQjnkTXWlknBnRxs1qOPFaba&#10;9vxD3ckXIkDYpaig9L5JpXR5SQZdZBvi4P3a1qAPsi2kbrEPcFPLWRwn0mDFYaHEhr5Lyv9ON6Mg&#10;Sfb9Y1F0l4PDK2fzrOq3x7tSk/HwtQThafDv8Ku90wpmCTy/hB8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jtwhwgAAANsAAAAPAAAAAAAAAAAAAAAAAJgCAABkcnMvZG93&#10;bnJldi54bWxQSwUGAAAAAAQABAD1AAAAhwMAAAAA&#10;" fillcolor="white [3201]" stroked="f" strokecolor="#0bd0d9 [3206]" strokeweight="5pt">
                  <v:stroke linestyle="thickThin"/>
                  <v:shadow color="#868686"/>
                  <v:textbox>
                    <w:txbxContent>
                      <w:p w:rsidR="005C0570" w:rsidRPr="00614A9E" w:rsidRDefault="005C0570" w:rsidP="00614A9E">
                        <w:pPr>
                          <w:pStyle w:val="Paragraphedeliste"/>
                          <w:numPr>
                            <w:ilvl w:val="0"/>
                            <w:numId w:val="9"/>
                          </w:numPr>
                          <w:shd w:val="clear" w:color="auto" w:fill="C4EEFF" w:themeFill="accent2" w:themeFillTint="33"/>
                          <w:jc w:val="center"/>
                          <w:rPr>
                            <w:rFonts w:asciiTheme="majorHAnsi" w:hAnsiTheme="majorHAnsi" w:cstheme="majorHAnsi"/>
                            <w:b/>
                            <w:bCs/>
                            <w:sz w:val="32"/>
                            <w:szCs w:val="32"/>
                          </w:rPr>
                        </w:pPr>
                        <w:r w:rsidRPr="00614A9E">
                          <w:rPr>
                            <w:rFonts w:asciiTheme="majorHAnsi" w:hAnsiTheme="majorHAnsi" w:cstheme="majorHAnsi"/>
                            <w:b/>
                            <w:bCs/>
                            <w:sz w:val="32"/>
                            <w:szCs w:val="32"/>
                          </w:rPr>
                          <w:t>Exercice 0</w:t>
                        </w:r>
                        <w:r w:rsidR="002E303D" w:rsidRPr="00614A9E">
                          <w:rPr>
                            <w:rFonts w:asciiTheme="majorHAnsi" w:hAnsiTheme="majorHAnsi" w:cstheme="majorHAnsi"/>
                            <w:b/>
                            <w:bCs/>
                            <w:sz w:val="32"/>
                            <w:szCs w:val="32"/>
                          </w:rPr>
                          <w:t>2</w:t>
                        </w:r>
                      </w:p>
                      <w:p w:rsidR="009C1CC0" w:rsidRPr="007C1FB5" w:rsidRDefault="009C1CC0" w:rsidP="005C0570">
                        <w:pPr>
                          <w:shd w:val="clear" w:color="auto" w:fill="C4EEFF" w:themeFill="accent2" w:themeFillTint="33"/>
                          <w:rPr>
                            <w:rFonts w:ascii="Times New Roman" w:hAnsi="Times New Roman" w:cs="Times New Roman"/>
                            <w:b/>
                            <w:bCs/>
                            <w:sz w:val="32"/>
                            <w:szCs w:val="32"/>
                          </w:rPr>
                        </w:pPr>
                      </w:p>
                    </w:txbxContent>
                  </v:textbox>
                </v:shape>
                <v:shape id="Text Box 15" o:spid="_x0000_s1035" type="#_x0000_t202" style="position:absolute;left:935;top:6550;width:4787;height:4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LeH8UA&#10;AADbAAAADwAAAGRycy9kb3ducmV2LnhtbESPW2sCMRSE3wv+h3AEX4pmtcXLapQitOhbvaCvh81x&#10;d3Fzsk3Sdf33Rij0cZiZb5jFqjWVaMj50rKC4SABQZxZXXKu4Hj47E9B+ICssbJMCu7kYbXsvCww&#10;1fbGO2r2IRcRwj5FBUUIdSqlzwoy6Ae2Jo7exTqDIUqXS+3wFuGmkqMkGUuDJceFAmtaF5Rd979G&#10;wfR905z99u37lI0v1Sy8TpqvH6dUr9t+zEEEasN/+K+90QpGE3h+iT9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8t4fxQAAANsAAAAPAAAAAAAAAAAAAAAAAJgCAABkcnMv&#10;ZG93bnJldi54bWxQSwUGAAAAAAQABAD1AAAAigMAAAAA&#10;">
                  <v:textbox>
                    <w:txbxContent>
                      <w:p w:rsidR="0086144D" w:rsidRPr="00A201B6" w:rsidRDefault="0086144D" w:rsidP="0086144D">
                        <w:pPr>
                          <w:rPr>
                            <w:rFonts w:ascii="Arial"/>
                            <w:sz w:val="18"/>
                            <w:szCs w:val="24"/>
                          </w:rPr>
                        </w:pPr>
                        <w:r w:rsidRPr="00A201B6">
                          <w:rPr>
                            <w:sz w:val="24"/>
                            <w:szCs w:val="24"/>
                          </w:rPr>
                          <w:t xml:space="preserve">Ecrivez sous forme de </w:t>
                        </w:r>
                        <w:r w:rsidRPr="00A201B6">
                          <w:rPr>
                            <w:position w:val="-6"/>
                            <w:sz w:val="24"/>
                            <w:szCs w:val="24"/>
                          </w:rPr>
                          <w:object w:dxaOrig="380" w:dyaOrig="320">
                            <v:shape id="_x0000_i1031" type="#_x0000_t75" style="width:19.15pt;height:16.15pt" o:ole="">
                              <v:imagedata r:id="rId11" o:title=""/>
                            </v:shape>
                            <o:OLEObject Type="Embed" ProgID="Equation.DSMT4" ShapeID="_x0000_i1031" DrawAspect="Content" ObjectID="_1613330890" r:id="rId39"/>
                          </w:object>
                        </w:r>
                        <w:r w:rsidRPr="00A201B6">
                          <w:rPr>
                            <w:sz w:val="24"/>
                            <w:szCs w:val="24"/>
                          </w:rPr>
                          <w:t xml:space="preserve">  :</w:t>
                        </w:r>
                      </w:p>
                      <w:p w:rsidR="008E02EF" w:rsidRDefault="0086144D" w:rsidP="009C1CC0">
                        <w:pPr>
                          <w:rPr>
                            <w:rtl/>
                          </w:rPr>
                        </w:pPr>
                        <w:r>
                          <w:pict>
                            <v:shape id="_x0000_i1032" type="#_x0000_t75" style="width:224.25pt;height:56.65pt">
                              <v:imagedata r:id="rId40" o:title="1"/>
                            </v:shape>
                          </w:pict>
                        </w:r>
                      </w:p>
                      <w:p w:rsidR="009C1CC0" w:rsidRDefault="0086144D" w:rsidP="009C1CC0">
                        <w:pPr>
                          <w:rPr>
                            <w:rtl/>
                          </w:rPr>
                        </w:pPr>
                        <w:r>
                          <w:pict>
                            <v:shape id="_x0000_i1033" type="#_x0000_t75" style="width:224.25pt;height:50.65pt">
                              <v:imagedata r:id="rId41" o:title="2"/>
                            </v:shape>
                          </w:pict>
                        </w:r>
                      </w:p>
                      <w:p w:rsidR="009C1CC0" w:rsidRDefault="0086144D" w:rsidP="009C1CC0">
                        <w:pPr>
                          <w:rPr>
                            <w:rtl/>
                          </w:rPr>
                        </w:pPr>
                        <w:r>
                          <w:pict>
                            <v:shape id="_x0000_i1034" type="#_x0000_t75" style="width:223.9pt;height:56.25pt">
                              <v:imagedata r:id="rId42" o:title="3"/>
                            </v:shape>
                          </w:pict>
                        </w:r>
                      </w:p>
                      <w:p w:rsidR="009C1CC0" w:rsidRDefault="0086144D" w:rsidP="009C1CC0">
                        <w:pPr>
                          <w:rPr>
                            <w:rtl/>
                          </w:rPr>
                        </w:pPr>
                        <w:r>
                          <w:pict>
                            <v:shape id="_x0000_i1035" type="#_x0000_t75" style="width:223.9pt;height:70.15pt">
                              <v:imagedata r:id="rId43" o:title="5"/>
                            </v:shape>
                          </w:pict>
                        </w:r>
                      </w:p>
                      <w:p w:rsidR="009C1CC0" w:rsidRDefault="00A201B6" w:rsidP="009C1CC0">
                        <w:r>
                          <w:pict>
                            <v:shape id="_x0000_i1036" type="#_x0000_t75" style="width:224.25pt;height:69.75pt">
                              <v:imagedata r:id="rId44" o:title="12"/>
                            </v:shape>
                          </w:pi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E303D" w:rsidRPr="00BF236F">
        <w:rPr>
          <w:rFonts w:ascii="Adobe Caslon Pro Bold" w:hAnsi="Adobe Caslon Pro Bold" w:cs="Simplified Arabic"/>
          <w:lang w:bidi="ar-MA"/>
        </w:rPr>
        <w:t>.</w:t>
      </w:r>
    </w:p>
    <w:p w:rsidR="009C1CC0" w:rsidRDefault="009C1CC0" w:rsidP="009C1CC0"/>
    <w:p w:rsidR="00AB26C7" w:rsidRDefault="009C1CC0" w:rsidP="009C1CC0">
      <w:pPr>
        <w:tabs>
          <w:tab w:val="left" w:pos="8104"/>
        </w:tabs>
      </w:pPr>
      <w:r>
        <w:tab/>
      </w:r>
    </w:p>
    <w:p w:rsidR="00AB26C7" w:rsidRPr="00AB26C7" w:rsidRDefault="00A201B6" w:rsidP="00AB26C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6B9A085" wp14:editId="0A4FCC23">
                <wp:simplePos x="0" y="0"/>
                <wp:positionH relativeFrom="column">
                  <wp:posOffset>2887345</wp:posOffset>
                </wp:positionH>
                <wp:positionV relativeFrom="paragraph">
                  <wp:posOffset>171450</wp:posOffset>
                </wp:positionV>
                <wp:extent cx="3194050" cy="417830"/>
                <wp:effectExtent l="0" t="4445" r="0" b="0"/>
                <wp:wrapNone/>
                <wp:docPr id="24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4050" cy="41783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63500" cmpd="thickThin">
                              <a:solidFill>
                                <a:schemeClr val="accent3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5C0570" w:rsidRPr="00614A9E" w:rsidRDefault="005C0570" w:rsidP="00614A9E">
                            <w:pPr>
                              <w:pStyle w:val="Paragraphedeliste"/>
                              <w:numPr>
                                <w:ilvl w:val="0"/>
                                <w:numId w:val="11"/>
                              </w:numPr>
                              <w:shd w:val="clear" w:color="auto" w:fill="C4EEFF" w:themeFill="accent2" w:themeFillTint="33"/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614A9E"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32"/>
                                <w:szCs w:val="32"/>
                              </w:rPr>
                              <w:t>Exercice 0</w:t>
                            </w:r>
                            <w:r w:rsidR="00B23F2D">
                              <w:rPr>
                                <w:rFonts w:asciiTheme="majorHAnsi" w:hAnsiTheme="majorHAnsi" w:cstheme="majorHAnsi"/>
                                <w:b/>
                                <w:bCs/>
                                <w:sz w:val="32"/>
                                <w:szCs w:val="32"/>
                              </w:rPr>
                              <w:t>4</w:t>
                            </w:r>
                          </w:p>
                          <w:p w:rsidR="003654D7" w:rsidRPr="007C1FB5" w:rsidRDefault="003654D7" w:rsidP="003654D7">
                            <w:pPr>
                              <w:shd w:val="clear" w:color="auto" w:fill="C4EEFF" w:themeFill="accent2" w:themeFillTint="33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6B9A085" id="Text Box 22" o:spid="_x0000_s1036" type="#_x0000_t202" style="position:absolute;margin-left:227.35pt;margin-top:13.5pt;width:251.5pt;height:32.9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" fillcolor="white [3201]" stroked="f" strokecolor="#0bd0d9 [3206]" strokeweight="5pt">
                <v:stroke linestyle="thickThin"/>
                <v:shadow color="#868686"/>
                <v:textbox>
                  <w:txbxContent>
                    <w:p w:rsidR="005C0570" w:rsidRPr="00614A9E" w:rsidRDefault="005C0570" w:rsidP="00614A9E">
                      <w:pPr>
                        <w:pStyle w:val="Paragraphedeliste"/>
                        <w:numPr>
                          <w:ilvl w:val="0"/>
                          <w:numId w:val="11"/>
                        </w:numPr>
                        <w:shd w:val="clear" w:color="auto" w:fill="C4EEFF" w:themeFill="accent2" w:themeFillTint="33"/>
                        <w:jc w:val="center"/>
                        <w:rPr>
                          <w:rFonts w:asciiTheme="majorHAnsi" w:hAnsiTheme="majorHAnsi" w:cstheme="majorHAnsi"/>
                          <w:b/>
                          <w:bCs/>
                          <w:sz w:val="32"/>
                          <w:szCs w:val="32"/>
                        </w:rPr>
                      </w:pPr>
                      <w:r w:rsidRPr="00614A9E">
                        <w:rPr>
                          <w:rFonts w:asciiTheme="majorHAnsi" w:hAnsiTheme="majorHAnsi" w:cstheme="majorHAnsi"/>
                          <w:b/>
                          <w:bCs/>
                          <w:sz w:val="32"/>
                          <w:szCs w:val="32"/>
                        </w:rPr>
                        <w:t>Exercice 0</w:t>
                      </w:r>
                      <w:r w:rsidR="00B23F2D">
                        <w:rPr>
                          <w:rFonts w:asciiTheme="majorHAnsi" w:hAnsiTheme="majorHAnsi" w:cstheme="majorHAnsi"/>
                          <w:b/>
                          <w:bCs/>
                          <w:sz w:val="32"/>
                          <w:szCs w:val="32"/>
                        </w:rPr>
                        <w:t>4</w:t>
                      </w:r>
                    </w:p>
                    <w:p w:rsidR="003654D7" w:rsidRPr="007C1FB5" w:rsidRDefault="003654D7" w:rsidP="003654D7">
                      <w:pPr>
                        <w:shd w:val="clear" w:color="auto" w:fill="C4EEFF" w:themeFill="accent2" w:themeFillTint="33"/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B26C7" w:rsidRPr="00AB26C7" w:rsidRDefault="00A201B6" w:rsidP="00AB26C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F0CB221" wp14:editId="051A935A">
                <wp:simplePos x="0" y="0"/>
                <wp:positionH relativeFrom="column">
                  <wp:posOffset>2814955</wp:posOffset>
                </wp:positionH>
                <wp:positionV relativeFrom="paragraph">
                  <wp:posOffset>177800</wp:posOffset>
                </wp:positionV>
                <wp:extent cx="3267075" cy="4567238"/>
                <wp:effectExtent l="0" t="0" r="28575" b="24130"/>
                <wp:wrapNone/>
                <wp:docPr id="23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7075" cy="456723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23F2D" w:rsidRDefault="00A201B6" w:rsidP="00DF0ED7">
                            <w:pPr>
                              <w:spacing w:after="0"/>
                              <w:rPr>
                                <w:rFonts w:ascii="Adobe Caslon Pro Bold" w:hAnsi="Adobe Caslon Pro Bold" w:cs="Simplified Arabic"/>
                                <w:lang w:bidi="ar-MA"/>
                              </w:rPr>
                            </w:pPr>
                            <w:proofErr w:type="spellStart"/>
                            <w:r>
                              <w:rPr>
                                <w:rFonts w:ascii="Adobe Caslon Pro Bold" w:hAnsi="Adobe Caslon Pro Bold" w:cs="Simplified Arabic"/>
                                <w:lang w:bidi="ar-MA"/>
                              </w:rPr>
                              <w:t>Completez</w:t>
                            </w:r>
                            <w:proofErr w:type="spellEnd"/>
                            <w:r>
                              <w:rPr>
                                <w:rFonts w:ascii="Adobe Caslon Pro Bold" w:hAnsi="Adobe Caslon Pro Bold" w:cs="Simplified Arabic"/>
                                <w:lang w:bidi="ar-MA"/>
                              </w:rPr>
                              <w:t> :</w:t>
                            </w:r>
                          </w:p>
                          <w:p w:rsidR="00A201B6" w:rsidRDefault="00DE5411" w:rsidP="00DF0ED7">
                            <w:pPr>
                              <w:spacing w:after="0"/>
                              <w:rPr>
                                <w:rFonts w:ascii="Adobe Caslon Pro Bold" w:hAnsi="Adobe Caslon Pro Bold" w:cs="Simplified Arabic"/>
                                <w:lang w:bidi="ar-MA"/>
                              </w:rPr>
                            </w:pPr>
                            <w:r>
                              <w:rPr>
                                <w:rFonts w:ascii="Adobe Caslon Pro Bold" w:hAnsi="Adobe Caslon Pro Bold" w:cs="Simplified Arabic"/>
                                <w:lang w:bidi="ar-MA"/>
                              </w:rPr>
                              <w:pict>
                                <v:shape id="_x0000_i1037" type="#_x0000_t75" style="width:234pt;height:153pt">
                                  <v:imagedata r:id="rId45" o:title="16"/>
                                </v:shape>
                              </w:pict>
                            </w:r>
                          </w:p>
                          <w:p w:rsidR="00B23F2D" w:rsidRPr="00DF0ED7" w:rsidRDefault="00DE5411" w:rsidP="00DF0ED7">
                            <w:pPr>
                              <w:spacing w:after="0"/>
                              <w:rPr>
                                <w:rFonts w:ascii="Adobe Caslon Pro Bold" w:hAnsi="Adobe Caslon Pro Bold" w:cs="Simplified Arabic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ascii="Adobe Caslon Pro Bold" w:hAnsi="Adobe Caslon Pro Bold" w:cs="Simplified Arabic"/>
                                <w:lang w:bidi="ar-MA"/>
                              </w:rPr>
                              <w:pict>
                                <v:shape id="_x0000_i1038" type="#_x0000_t75" style="width:258pt;height:95.25pt">
                                  <v:imagedata r:id="rId46" o:title="18"/>
                                </v:shape>
                              </w:pict>
                            </w:r>
                          </w:p>
                          <w:p w:rsidR="003654D7" w:rsidRDefault="003654D7" w:rsidP="003654D7">
                            <w:pPr>
                              <w:rPr>
                                <w:rtl/>
                              </w:rPr>
                            </w:pPr>
                          </w:p>
                          <w:p w:rsidR="003654D7" w:rsidRDefault="003654D7" w:rsidP="003654D7">
                            <w:pPr>
                              <w:rPr>
                                <w:rtl/>
                              </w:rPr>
                            </w:pPr>
                          </w:p>
                          <w:p w:rsidR="003654D7" w:rsidRDefault="003654D7" w:rsidP="003654D7">
                            <w:pPr>
                              <w:rPr>
                                <w:rtl/>
                              </w:rPr>
                            </w:pPr>
                          </w:p>
                          <w:p w:rsidR="003654D7" w:rsidRDefault="003654D7" w:rsidP="003654D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F0CB221" id="Text Box 24" o:spid="_x0000_s1037" type="#_x0000_t202" style="position:absolute;margin-left:221.65pt;margin-top:14pt;width:257.25pt;height:359.6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">
                <v:textbox>
                  <w:txbxContent>
                    <w:p w:rsidR="00B23F2D" w:rsidRDefault="00A201B6" w:rsidP="00DF0ED7">
                      <w:pPr>
                        <w:spacing w:after="0"/>
                        <w:rPr>
                          <w:rFonts w:ascii="Adobe Caslon Pro Bold" w:hAnsi="Adobe Caslon Pro Bold" w:cs="Simplified Arabic"/>
                          <w:lang w:bidi="ar-MA"/>
                        </w:rPr>
                      </w:pPr>
                      <w:r>
                        <w:rPr>
                          <w:rFonts w:ascii="Adobe Caslon Pro Bold" w:hAnsi="Adobe Caslon Pro Bold" w:cs="Simplified Arabic"/>
                          <w:lang w:bidi="ar-MA"/>
                        </w:rPr>
                        <w:t>Completez :</w:t>
                      </w:r>
                    </w:p>
                    <w:p w:rsidR="00A201B6" w:rsidRDefault="00A201B6" w:rsidP="00DF0ED7">
                      <w:pPr>
                        <w:spacing w:after="0"/>
                        <w:rPr>
                          <w:rFonts w:ascii="Adobe Caslon Pro Bold" w:hAnsi="Adobe Caslon Pro Bold" w:cs="Simplified Arabic"/>
                          <w:lang w:bidi="ar-MA"/>
                        </w:rPr>
                      </w:pPr>
                      <w:r>
                        <w:rPr>
                          <w:rFonts w:ascii="Adobe Caslon Pro Bold" w:hAnsi="Adobe Caslon Pro Bold" w:cs="Simplified Arabic"/>
                          <w:lang w:bidi="ar-MA"/>
                        </w:rPr>
                        <w:pict>
                          <v:shape id="_x0000_i1037" type="#_x0000_t75" style="width:233.65pt;height:152.65pt">
                            <v:imagedata r:id="rId47" o:title="16"/>
                          </v:shape>
                        </w:pict>
                      </w:r>
                    </w:p>
                    <w:p w:rsidR="00B23F2D" w:rsidRPr="00DF0ED7" w:rsidRDefault="004C48A7" w:rsidP="00DF0ED7">
                      <w:pPr>
                        <w:spacing w:after="0"/>
                        <w:rPr>
                          <w:rFonts w:ascii="Adobe Caslon Pro Bold" w:hAnsi="Adobe Caslon Pro Bold" w:cs="Simplified Arabic"/>
                          <w:rtl/>
                          <w:lang w:bidi="ar-MA"/>
                        </w:rPr>
                      </w:pPr>
                      <w:r>
                        <w:rPr>
                          <w:rFonts w:ascii="Adobe Caslon Pro Bold" w:hAnsi="Adobe Caslon Pro Bold" w:cs="Simplified Arabic"/>
                          <w:lang w:bidi="ar-MA"/>
                        </w:rPr>
                        <w:pict>
                          <v:shape id="_x0000_i1038" type="#_x0000_t75" style="width:257.65pt;height:95.25pt">
                            <v:imagedata r:id="rId48" o:title="18"/>
                          </v:shape>
                        </w:pict>
                      </w:r>
                    </w:p>
                    <w:p w:rsidR="003654D7" w:rsidRDefault="003654D7" w:rsidP="003654D7">
                      <w:pPr>
                        <w:rPr>
                          <w:rtl/>
                        </w:rPr>
                      </w:pPr>
                    </w:p>
                    <w:p w:rsidR="003654D7" w:rsidRDefault="003654D7" w:rsidP="003654D7">
                      <w:pPr>
                        <w:rPr>
                          <w:rtl/>
                        </w:rPr>
                      </w:pPr>
                    </w:p>
                    <w:p w:rsidR="003654D7" w:rsidRDefault="003654D7" w:rsidP="003654D7">
                      <w:pPr>
                        <w:rPr>
                          <w:rtl/>
                        </w:rPr>
                      </w:pPr>
                    </w:p>
                    <w:p w:rsidR="003654D7" w:rsidRDefault="003654D7" w:rsidP="003654D7"/>
                  </w:txbxContent>
                </v:textbox>
              </v:shape>
            </w:pict>
          </mc:Fallback>
        </mc:AlternateContent>
      </w:r>
    </w:p>
    <w:p w:rsidR="00AB26C7" w:rsidRPr="00AB26C7" w:rsidRDefault="00AB26C7" w:rsidP="00AB26C7"/>
    <w:p w:rsidR="00AB26C7" w:rsidRPr="00AB26C7" w:rsidRDefault="00AB26C7" w:rsidP="00AB26C7"/>
    <w:p w:rsidR="00AB26C7" w:rsidRDefault="00AB26C7" w:rsidP="00AB26C7"/>
    <w:p w:rsidR="003654D7" w:rsidRDefault="00AB26C7" w:rsidP="00AB26C7">
      <w:pPr>
        <w:tabs>
          <w:tab w:val="left" w:pos="7736"/>
        </w:tabs>
      </w:pPr>
      <w:r>
        <w:tab/>
      </w:r>
    </w:p>
    <w:p w:rsidR="003654D7" w:rsidRPr="003654D7" w:rsidRDefault="003654D7" w:rsidP="003654D7"/>
    <w:p w:rsidR="003654D7" w:rsidRPr="003654D7" w:rsidRDefault="003654D7" w:rsidP="003654D7"/>
    <w:p w:rsidR="003654D7" w:rsidRPr="003654D7" w:rsidRDefault="003654D7" w:rsidP="003654D7"/>
    <w:p w:rsidR="003654D7" w:rsidRPr="003654D7" w:rsidRDefault="003654D7" w:rsidP="003654D7"/>
    <w:p w:rsidR="003654D7" w:rsidRPr="003654D7" w:rsidRDefault="003654D7" w:rsidP="003654D7"/>
    <w:p w:rsidR="001B0879" w:rsidRDefault="003654D7" w:rsidP="003654D7">
      <w:pPr>
        <w:tabs>
          <w:tab w:val="left" w:pos="7401"/>
        </w:tabs>
      </w:pPr>
      <w:r>
        <w:tab/>
      </w:r>
    </w:p>
    <w:p w:rsidR="001B0879" w:rsidRDefault="001B0879" w:rsidP="001B0879">
      <w:r>
        <w:br w:type="page"/>
      </w:r>
    </w:p>
    <w:sdt>
      <w:sdtPr>
        <w:rPr>
          <w:rFonts w:asciiTheme="majorHAnsi" w:eastAsiaTheme="majorEastAsia" w:hAnsiTheme="majorHAnsi" w:cstheme="majorBidi"/>
          <w:sz w:val="72"/>
          <w:szCs w:val="72"/>
        </w:rPr>
        <w:id w:val="176008560"/>
        <w:docPartObj>
          <w:docPartGallery w:val="Cover Pages"/>
          <w:docPartUnique/>
        </w:docPartObj>
      </w:sdtPr>
      <w:sdtEndPr>
        <w:rPr>
          <w:rFonts w:asciiTheme="minorHAnsi" w:eastAsiaTheme="minorHAnsi" w:hAnsiTheme="minorHAnsi" w:cstheme="minorBidi"/>
          <w:sz w:val="22"/>
          <w:szCs w:val="22"/>
        </w:rPr>
      </w:sdtEndPr>
      <w:sdtContent>
        <w:p w:rsidR="001B0879" w:rsidRDefault="00097E61" w:rsidP="001B0879">
          <w:pPr>
            <w:rPr>
              <w:rFonts w:asciiTheme="majorHAnsi" w:eastAsiaTheme="majorEastAsia" w:hAnsiTheme="majorHAnsi" w:cstheme="majorBidi"/>
              <w:sz w:val="72"/>
              <w:szCs w:val="72"/>
            </w:rPr>
          </w:pPr>
          <w:r>
            <w:rPr>
              <w:rFonts w:asciiTheme="majorHAnsi" w:eastAsiaTheme="majorEastAsia" w:hAnsiTheme="majorHAnsi" w:cstheme="majorBidi"/>
              <w:noProof/>
              <w:sz w:val="36"/>
              <w:szCs w:val="36"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702272" behindDoc="0" locked="0" layoutInCell="1" allowOverlap="1">
                    <wp:simplePos x="0" y="0"/>
                    <wp:positionH relativeFrom="column">
                      <wp:posOffset>-318135</wp:posOffset>
                    </wp:positionH>
                    <wp:positionV relativeFrom="paragraph">
                      <wp:posOffset>-297815</wp:posOffset>
                    </wp:positionV>
                    <wp:extent cx="3118485" cy="4688840"/>
                    <wp:effectExtent l="10160" t="11430" r="5080" b="5080"/>
                    <wp:wrapNone/>
                    <wp:docPr id="21" name="Text Box 39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18485" cy="46888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23F2D" w:rsidRDefault="004C48A7" w:rsidP="001B0879">
                                <w:r>
                                  <w:t>Donnez l’écriture scientifique des nombres suivants:</w:t>
                                </w:r>
                              </w:p>
                              <w:p w:rsidR="004C48A7" w:rsidRDefault="004C48A7" w:rsidP="004C48A7">
                                <w:r>
                                  <w:rPr>
                                    <w:noProof/>
                                    <w:lang w:eastAsia="fr-FR"/>
                                  </w:rPr>
                                  <w:drawing>
                                    <wp:inline distT="0" distB="0" distL="0" distR="0" wp14:anchorId="0426A9E9" wp14:editId="5A50FB7A">
                                      <wp:extent cx="2924175" cy="219075"/>
                                      <wp:effectExtent l="0" t="0" r="9525" b="9525"/>
                                      <wp:docPr id="6" name="Image 6" descr="C:\Users\mus\AppData\Local\Microsoft\Windows\INetCache\Content.Word\k6.png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75" descr="C:\Users\mus\AppData\Local\Microsoft\Windows\INetCache\Content.Word\k6.png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924175" cy="2190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 w:rsidR="004766A0">
                                  <w:pict>
                                    <v:shape id="_x0000_i1039" type="#_x0000_t75" style="width:230.25pt;height:38.25pt">
                                      <v:imagedata r:id="rId50" o:title="k1"/>
                                    </v:shape>
                                  </w:pict>
                                </w:r>
                              </w:p>
                              <w:p w:rsidR="004C48A7" w:rsidRDefault="004C48A7" w:rsidP="004C4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lang w:eastAsia="fr-FR"/>
                                  </w:rPr>
                                  <w:drawing>
                                    <wp:inline distT="0" distB="0" distL="0" distR="0" wp14:anchorId="0850276A" wp14:editId="0604B659">
                                      <wp:extent cx="1838325" cy="266667"/>
                                      <wp:effectExtent l="0" t="0" r="0" b="635"/>
                                      <wp:docPr id="7" name="Image 7" descr="C:\Users\mus\AppData\Local\Microsoft\Windows\INetCache\Content.Word\k7.png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82" descr="C:\Users\mus\AppData\Local\Microsoft\Windows\INetCache\Content.Word\k7.png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5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895914" cy="27502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 w:rsidR="004766A0">
                                  <w:pict>
                                    <v:shape id="_x0000_i1040" type="#_x0000_t75" style="width:230.25pt;height:41.25pt">
                                      <v:imagedata r:id="rId52" o:title="k2"/>
                                    </v:shape>
                                  </w:pict>
                                </w:r>
                              </w:p>
                              <w:p w:rsidR="00B23F2D" w:rsidRDefault="004766A0" w:rsidP="001B0879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pict>
                                    <v:shape id="_x0000_i1041" type="#_x0000_t75" style="width:230.25pt;height:48pt">
                                      <v:imagedata r:id="rId53" o:title="k3"/>
                                    </v:shape>
                                  </w:pict>
                                </w:r>
                              </w:p>
                              <w:p w:rsidR="001B0879" w:rsidRDefault="004766A0" w:rsidP="001B0879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pict>
                                    <v:shape id="_x0000_i1042" type="#_x0000_t75" style="width:230.25pt;height:32.25pt">
                                      <v:imagedata r:id="rId54" o:title="k4"/>
                                    </v:shape>
                                  </w:pict>
                                </w:r>
                              </w:p>
                              <w:p w:rsidR="001B0879" w:rsidRDefault="001B0879" w:rsidP="001B0879">
                                <w:pPr>
                                  <w:rPr>
                                    <w:rtl/>
                                  </w:rPr>
                                </w:pPr>
                              </w:p>
                              <w:p w:rsidR="001B0879" w:rsidRDefault="001B0879" w:rsidP="001B0879">
                                <w:pPr>
                                  <w:rPr>
                                    <w:rtl/>
                                  </w:rPr>
                                </w:pPr>
                              </w:p>
                              <w:p w:rsidR="001B0879" w:rsidRDefault="001B0879" w:rsidP="001B0879">
                                <w:pPr>
                                  <w:rPr>
                                    <w:rtl/>
                                  </w:rPr>
                                </w:pPr>
                              </w:p>
                              <w:p w:rsidR="001B0879" w:rsidRDefault="001B0879" w:rsidP="001B0879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shape id="Text Box 39" o:spid="_x0000_s1038" type="#_x0000_t202" style="position:absolute;margin-left:-25.05pt;margin-top:-23.45pt;width:245.55pt;height:369.2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">
                    <v:textbox>
                      <w:txbxContent>
                        <w:p w:rsidR="00B23F2D" w:rsidRDefault="004C48A7" w:rsidP="001B0879">
                          <w:r>
                            <w:t>Donnez l’écriture scientifique des nombres suivants:</w:t>
                          </w:r>
                        </w:p>
                        <w:p w:rsidR="004C48A7" w:rsidRDefault="004C48A7" w:rsidP="004C48A7">
                          <w:r>
                            <w:rPr>
                              <w:noProof/>
                              <w:lang w:eastAsia="fr-FR"/>
                            </w:rPr>
                            <w:drawing>
                              <wp:inline distT="0" distB="0" distL="0" distR="0" wp14:anchorId="0426A9E9" wp14:editId="5A50FB7A">
                                <wp:extent cx="2924175" cy="219075"/>
                                <wp:effectExtent l="0" t="0" r="9525" b="9525"/>
                                <wp:docPr id="6" name="Image 6" descr="C:\Users\mus\AppData\Local\Microsoft\Windows\INetCache\Content.Word\k6.pn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75" descr="C:\Users\mus\AppData\Local\Microsoft\Windows\INetCache\Content.Word\k6.png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55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924175" cy="2190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pict>
                              <v:shape id="_x0000_i1039" type="#_x0000_t75" style="width:230.25pt;height:38.25pt">
                                <v:imagedata r:id="rId56" o:title="k1"/>
                              </v:shape>
                            </w:pict>
                          </w:r>
                        </w:p>
                        <w:p w:rsidR="004C48A7" w:rsidRDefault="004C48A7" w:rsidP="004C48A7">
                          <w:pPr>
                            <w:jc w:val="center"/>
                          </w:pPr>
                          <w:r>
                            <w:rPr>
                              <w:noProof/>
                              <w:lang w:eastAsia="fr-FR"/>
                            </w:rPr>
                            <w:drawing>
                              <wp:inline distT="0" distB="0" distL="0" distR="0" wp14:anchorId="0850276A" wp14:editId="0604B659">
                                <wp:extent cx="1838325" cy="266667"/>
                                <wp:effectExtent l="0" t="0" r="0" b="635"/>
                                <wp:docPr id="7" name="Image 7" descr="C:\Users\mus\AppData\Local\Microsoft\Windows\INetCache\Content.Word\k7.pn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82" descr="C:\Users\mus\AppData\Local\Microsoft\Windows\INetCache\Content.Word\k7.png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57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895914" cy="27502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pict>
                              <v:shape id="_x0000_i1040" type="#_x0000_t75" style="width:230.25pt;height:41.25pt">
                                <v:imagedata r:id="rId58" o:title="k2"/>
                              </v:shape>
                            </w:pict>
                          </w:r>
                        </w:p>
                        <w:p w:rsidR="00B23F2D" w:rsidRDefault="004C48A7" w:rsidP="001B0879">
                          <w:pPr>
                            <w:rPr>
                              <w:rtl/>
                            </w:rPr>
                          </w:pPr>
                          <w:r>
                            <w:pict>
                              <v:shape id="_x0000_i1041" type="#_x0000_t75" style="width:230.25pt;height:47.65pt">
                                <v:imagedata r:id="rId59" o:title="k3"/>
                              </v:shape>
                            </w:pict>
                          </w:r>
                        </w:p>
                        <w:p w:rsidR="001B0879" w:rsidRDefault="004C48A7" w:rsidP="001B0879">
                          <w:pPr>
                            <w:rPr>
                              <w:rtl/>
                            </w:rPr>
                          </w:pPr>
                          <w:r>
                            <w:pict>
                              <v:shape id="_x0000_i1042" type="#_x0000_t75" style="width:230.25pt;height:31.9pt">
                                <v:imagedata r:id="rId60" o:title="k4"/>
                              </v:shape>
                            </w:pict>
                          </w:r>
                        </w:p>
                        <w:p w:rsidR="001B0879" w:rsidRDefault="001B0879" w:rsidP="001B0879">
                          <w:pPr>
                            <w:rPr>
                              <w:rtl/>
                            </w:rPr>
                          </w:pPr>
                        </w:p>
                        <w:p w:rsidR="001B0879" w:rsidRDefault="001B0879" w:rsidP="001B0879">
                          <w:pPr>
                            <w:rPr>
                              <w:rtl/>
                            </w:rPr>
                          </w:pPr>
                        </w:p>
                        <w:p w:rsidR="001B0879" w:rsidRDefault="001B0879" w:rsidP="001B0879">
                          <w:pPr>
                            <w:rPr>
                              <w:rtl/>
                            </w:rPr>
                          </w:pPr>
                        </w:p>
                        <w:p w:rsidR="001B0879" w:rsidRDefault="001B0879" w:rsidP="001B0879"/>
                      </w:txbxContent>
                    </v:textbox>
                  </v:shape>
                </w:pict>
              </mc:Fallback>
            </mc:AlternateContent>
          </w:r>
          <w:r>
            <w:rPr>
              <w:rFonts w:asciiTheme="majorHAnsi" w:eastAsiaTheme="majorEastAsia" w:hAnsiTheme="majorHAnsi" w:cstheme="majorBidi"/>
              <w:noProof/>
              <w:sz w:val="36"/>
              <w:szCs w:val="36"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701248" behindDoc="0" locked="0" layoutInCell="1" allowOverlap="1">
                    <wp:simplePos x="0" y="0"/>
                    <wp:positionH relativeFrom="column">
                      <wp:posOffset>-395605</wp:posOffset>
                    </wp:positionH>
                    <wp:positionV relativeFrom="paragraph">
                      <wp:posOffset>-679450</wp:posOffset>
                    </wp:positionV>
                    <wp:extent cx="3194685" cy="362585"/>
                    <wp:effectExtent l="0" t="1270" r="0" b="0"/>
                    <wp:wrapNone/>
                    <wp:docPr id="19" name="Text Box 3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94685" cy="362585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63500" cmpd="thickThin">
                                  <a:solidFill>
                                    <a:schemeClr val="accent3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B0879" w:rsidRPr="00614A9E" w:rsidRDefault="001B0879" w:rsidP="001B0879">
                                <w:pPr>
                                  <w:pStyle w:val="Paragraphedeliste"/>
                                  <w:numPr>
                                    <w:ilvl w:val="0"/>
                                    <w:numId w:val="7"/>
                                  </w:numPr>
                                  <w:shd w:val="clear" w:color="auto" w:fill="C4EEFF" w:themeFill="accent2" w:themeFillTint="33"/>
                                  <w:jc w:val="center"/>
                                  <w:rPr>
                                    <w:rFonts w:asciiTheme="majorHAnsi" w:hAnsiTheme="majorHAnsi" w:cstheme="majorHAnsi"/>
                                    <w:b/>
                                    <w:bCs/>
                                    <w:sz w:val="32"/>
                                    <w:szCs w:val="32"/>
                                  </w:rPr>
                                </w:pPr>
                                <w:r w:rsidRPr="00614A9E">
                                  <w:rPr>
                                    <w:rFonts w:asciiTheme="majorHAnsi" w:hAnsiTheme="majorHAnsi" w:cstheme="majorHAnsi"/>
                                    <w:b/>
                                    <w:bCs/>
                                    <w:sz w:val="32"/>
                                    <w:szCs w:val="32"/>
                                  </w:rPr>
                                  <w:t>Exercice 0</w:t>
                                </w:r>
                                <w:r w:rsidR="007E0F2D">
                                  <w:rPr>
                                    <w:rFonts w:asciiTheme="majorHAnsi" w:hAnsiTheme="majorHAnsi" w:cstheme="majorHAnsi"/>
                                    <w:b/>
                                    <w:bCs/>
                                    <w:sz w:val="32"/>
                                    <w:szCs w:val="3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shape id="Text Box 38" o:spid="_x0000_s1039" type="#_x0000_t202" style="position:absolute;margin-left:-31.15pt;margin-top:-53.5pt;width:251.55pt;height:28.5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" fillcolor="white [3201]" stroked="f" strokecolor="#0bd0d9 [3206]" strokeweight="5pt">
                    <v:stroke linestyle="thickThin"/>
                    <v:shadow color="#868686"/>
                    <v:textbox>
                      <w:txbxContent>
                        <w:p w:rsidR="001B0879" w:rsidRPr="00614A9E" w:rsidRDefault="001B0879" w:rsidP="001B0879">
                          <w:pPr>
                            <w:pStyle w:val="Paragraphedeliste"/>
                            <w:numPr>
                              <w:ilvl w:val="0"/>
                              <w:numId w:val="7"/>
                            </w:numPr>
                            <w:shd w:val="clear" w:color="auto" w:fill="C4EEFF" w:themeFill="accent2" w:themeFillTint="33"/>
                            <w:jc w:val="center"/>
                            <w:rPr>
                              <w:rFonts w:asciiTheme="majorHAnsi" w:hAnsiTheme="majorHAnsi" w:cstheme="majorHAnsi"/>
                              <w:b/>
                              <w:bCs/>
                              <w:sz w:val="32"/>
                              <w:szCs w:val="32"/>
                            </w:rPr>
                          </w:pPr>
                          <w:r w:rsidRPr="00614A9E">
                            <w:rPr>
                              <w:rFonts w:asciiTheme="majorHAnsi" w:hAnsiTheme="majorHAnsi" w:cstheme="majorHAnsi"/>
                              <w:b/>
                              <w:bCs/>
                              <w:sz w:val="32"/>
                              <w:szCs w:val="32"/>
                            </w:rPr>
                            <w:t>Exercice 0</w:t>
                          </w:r>
                          <w:r w:rsidR="007E0F2D">
                            <w:rPr>
                              <w:rFonts w:asciiTheme="majorHAnsi" w:hAnsiTheme="majorHAnsi" w:cstheme="majorHAnsi"/>
                              <w:b/>
                              <w:bCs/>
                              <w:sz w:val="32"/>
                              <w:szCs w:val="32"/>
                            </w:rPr>
                            <w:t>5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rFonts w:eastAsiaTheme="majorEastAsia" w:cstheme="majorBidi"/>
              <w:noProof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87936" behindDoc="0" locked="0" layoutInCell="0" allowOverlap="1">
                    <wp:simplePos x="0" y="0"/>
                    <wp:positionH relativeFrom="rightMargin">
                      <wp:posOffset>426085</wp:posOffset>
                    </wp:positionH>
                    <wp:positionV relativeFrom="page">
                      <wp:posOffset>-533400</wp:posOffset>
                    </wp:positionV>
                    <wp:extent cx="90805" cy="11203940"/>
                    <wp:effectExtent l="6985" t="9525" r="6985" b="6985"/>
                    <wp:wrapNone/>
                    <wp:docPr id="18" name="Rectangle 3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90805" cy="1120394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accent5">
                                  <a:lumMod val="75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10500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rect w14:anchorId="3212F44A" id="Rectangle 32" o:spid="_x0000_s1026" style="position:absolute;margin-left:33.55pt;margin-top:-42pt;width:7.15pt;height:882.2pt;z-index:251687936;visibility:visible;mso-wrap-style:square;mso-width-percent:0;mso-height-percent:1050;mso-wrap-distance-left:9pt;mso-wrap-distance-top:0;mso-wrap-distance-right:9pt;mso-wrap-distance-bottom:0;mso-position-horizontal:absolute;mso-position-horizontal-relative:right-margin-area;mso-position-vertical:absolute;mso-position-vertical-relative:page;mso-width-percent:0;mso-height-percent:105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" o:allowincell="f" fillcolor="white [3212]" strokecolor="#54a738 [2408]">
                    <w10:wrap anchorx="margin" anchory="page"/>
                  </v:rect>
                </w:pict>
              </mc:Fallback>
            </mc:AlternateContent>
          </w:r>
          <w:r>
            <w:rPr>
              <w:rFonts w:eastAsiaTheme="majorEastAsia" w:cstheme="majorBidi"/>
              <w:noProof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88960" behindDoc="0" locked="0" layoutInCell="0" allowOverlap="1">
                    <wp:simplePos x="0" y="0"/>
                    <wp:positionH relativeFrom="leftMargin">
                      <wp:posOffset>374650</wp:posOffset>
                    </wp:positionH>
                    <wp:positionV relativeFrom="page">
                      <wp:posOffset>-581660</wp:posOffset>
                    </wp:positionV>
                    <wp:extent cx="90805" cy="11207115"/>
                    <wp:effectExtent l="12700" t="6985" r="10795" b="6350"/>
                    <wp:wrapNone/>
                    <wp:docPr id="17" name="Rectangle 3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90805" cy="1120711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accent5">
                                  <a:lumMod val="75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10500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rect w14:anchorId="37F35314" id="Rectangle 33" o:spid="_x0000_s1026" style="position:absolute;margin-left:29.5pt;margin-top:-45.8pt;width:7.15pt;height:882.45pt;z-index:251688960;visibility:visible;mso-wrap-style:square;mso-width-percent:0;mso-height-percent:1050;mso-wrap-distance-left:9pt;mso-wrap-distance-top:0;mso-wrap-distance-right:9pt;mso-wrap-distance-bottom:0;mso-position-horizontal:absolute;mso-position-horizontal-relative:left-margin-area;mso-position-vertical:absolute;mso-position-vertical-relative:page;mso-width-percent:0;mso-height-percent:105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" o:allowincell="f" fillcolor="white [3212]" strokecolor="#54a738 [2408]">
                    <w10:wrap anchorx="margin" anchory="page"/>
                  </v:rect>
                </w:pict>
              </mc:Fallback>
            </mc:AlternateContent>
          </w:r>
          <w:r>
            <w:rPr>
              <w:rFonts w:eastAsiaTheme="majorEastAsia" w:cstheme="majorBidi"/>
              <w:noProof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86912" behindDoc="0" locked="0" layoutInCell="0" allowOverlap="1">
                    <wp:simplePos x="0" y="0"/>
                    <wp:positionH relativeFrom="page">
                      <wp:align>center</wp:align>
                    </wp:positionH>
                    <wp:positionV relativeFrom="topMargin">
                      <wp:align>top</wp:align>
                    </wp:positionV>
                    <wp:extent cx="7914005" cy="186055"/>
                    <wp:effectExtent l="5080" t="9525" r="5715" b="13970"/>
                    <wp:wrapNone/>
                    <wp:docPr id="16" name="Rectangle 31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7914005" cy="186055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accent5">
                                  <a:lumMod val="75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105000</wp14:pctWidth>
                    </wp14:sizeRelH>
                    <wp14:sizeRelV relativeFrom="topMargin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rect w14:anchorId="65C0BF96" id="Rectangle 31" o:spid="_x0000_s1026" style="position:absolute;margin-left:0;margin-top:0;width:623.15pt;height:14.65pt;z-index:251686912;visibility:visible;mso-wrap-style:square;mso-width-percent:1050;mso-height-percent:0;mso-wrap-distance-left:9pt;mso-wrap-distance-top:0;mso-wrap-distance-right:9pt;mso-wrap-distance-bottom:0;mso-position-horizontal:center;mso-position-horizontal-relative:page;mso-position-vertical:top;mso-position-vertical-relative:top-margin-area;mso-width-percent:1050;mso-height-percent:0;mso-width-relative:page;mso-height-relative:top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" o:allowincell="f" fillcolor="#7cca62 [3208]" strokecolor="#54a738 [2408]">
                    <w10:wrap anchorx="page" anchory="margin"/>
                  </v:rect>
                </w:pict>
              </mc:Fallback>
            </mc:AlternateContent>
          </w:r>
        </w:p>
        <w:p w:rsidR="001B0879" w:rsidRDefault="001B0879" w:rsidP="001B0879">
          <w:pPr>
            <w:pStyle w:val="Sansinterligne"/>
            <w:rPr>
              <w:rFonts w:asciiTheme="majorHAnsi" w:eastAsiaTheme="majorEastAsia" w:hAnsiTheme="majorHAnsi" w:cstheme="majorBidi"/>
              <w:sz w:val="36"/>
              <w:szCs w:val="36"/>
            </w:rPr>
          </w:pPr>
        </w:p>
        <w:p w:rsidR="001B0879" w:rsidRDefault="001B0879" w:rsidP="001B0879">
          <w:pPr>
            <w:pStyle w:val="Sansinterligne"/>
            <w:rPr>
              <w:rFonts w:asciiTheme="majorHAnsi" w:eastAsiaTheme="majorEastAsia" w:hAnsiTheme="majorHAnsi" w:cstheme="majorBidi"/>
              <w:sz w:val="36"/>
              <w:szCs w:val="36"/>
            </w:rPr>
          </w:pPr>
        </w:p>
        <w:p w:rsidR="001B0879" w:rsidRDefault="001B0879" w:rsidP="001B0879">
          <w:pPr>
            <w:pStyle w:val="Sansinterligne"/>
            <w:tabs>
              <w:tab w:val="left" w:pos="6698"/>
            </w:tabs>
            <w:rPr>
              <w:rFonts w:asciiTheme="majorHAnsi" w:eastAsiaTheme="majorEastAsia" w:hAnsiTheme="majorHAnsi" w:cstheme="majorBidi"/>
              <w:sz w:val="36"/>
              <w:szCs w:val="36"/>
            </w:rPr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ab/>
          </w:r>
        </w:p>
        <w:p w:rsidR="001B0879" w:rsidRDefault="001B0879" w:rsidP="001B0879">
          <w:pPr>
            <w:pStyle w:val="Sansinterligne"/>
          </w:pPr>
        </w:p>
        <w:p w:rsidR="001B0879" w:rsidRDefault="001B0879" w:rsidP="001B0879">
          <w:pPr>
            <w:pStyle w:val="Sansinterligne"/>
          </w:pPr>
        </w:p>
        <w:p w:rsidR="001B0879" w:rsidRDefault="001B0879" w:rsidP="001B0879">
          <w:pPr>
            <w:pStyle w:val="Sansinterligne"/>
          </w:pPr>
        </w:p>
        <w:p w:rsidR="001B0879" w:rsidRDefault="001B0879" w:rsidP="001B0879"/>
        <w:p w:rsidR="001B0879" w:rsidRDefault="00097E61" w:rsidP="001B0879">
          <w:r>
            <w:rPr>
              <w:rFonts w:eastAsiaTheme="majorEastAsia" w:cstheme="majorBidi"/>
              <w:noProof/>
              <w:lang w:eastAsia="fr-FR"/>
            </w:rPr>
            <mc:AlternateContent>
              <mc:Choice Requires="wps">
                <w:drawing>
                  <wp:anchor distT="0" distB="0" distL="114300" distR="114300" simplePos="0" relativeHeight="251685888" behindDoc="0" locked="0" layoutInCell="0" allowOverlap="1">
                    <wp:simplePos x="0" y="0"/>
                    <wp:positionH relativeFrom="page">
                      <wp:align>center</wp:align>
                    </wp:positionH>
                    <wp:positionV relativeFrom="page">
                      <wp:align>bottom</wp:align>
                    </wp:positionV>
                    <wp:extent cx="7920355" cy="304800"/>
                    <wp:effectExtent l="5080" t="5715" r="8890" b="13335"/>
                    <wp:wrapNone/>
                    <wp:docPr id="15" name="Rectangle 30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7920355" cy="30480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chemeClr val="accent5">
                                  <a:lumMod val="75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105000</wp14:pctWidth>
                    </wp14:sizeRelH>
                    <wp14:sizeRelV relativeFrom="topMargin">
                      <wp14:pctHeight>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rect w14:anchorId="5AAF8895" id="Rectangle 30" o:spid="_x0000_s1026" style="position:absolute;margin-left:0;margin-top:0;width:623.65pt;height:24pt;z-index:251685888;visibility:visible;mso-wrap-style:square;mso-width-percent:1050;mso-height-percent:0;mso-wrap-distance-left:9pt;mso-wrap-distance-top:0;mso-wrap-distance-right:9pt;mso-wrap-distance-bottom:0;mso-position-horizontal:center;mso-position-horizontal-relative:page;mso-position-vertical:bottom;mso-position-vertical-relative:page;mso-width-percent:1050;mso-height-percent:0;mso-width-relative:page;mso-height-relative:top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" o:allowincell="f" fillcolor="#7cca62 [3208]" strokecolor="#54a738 [2408]">
                    <w10:wrap anchorx="page" anchory="page"/>
                  </v:rect>
                </w:pict>
              </mc:Fallback>
            </mc:AlternateContent>
          </w:r>
        </w:p>
      </w:sdtContent>
    </w:sdt>
    <w:p w:rsidR="001B0879" w:rsidRPr="009C1CC0" w:rsidRDefault="001B0879" w:rsidP="001B0879">
      <w:r w:rsidRPr="00BF236F">
        <w:rPr>
          <w:rFonts w:ascii="Adobe Caslon Pro Bold" w:hAnsi="Adobe Caslon Pro Bold" w:cs="Simplified Arabic"/>
          <w:lang w:bidi="ar-MA"/>
        </w:rPr>
        <w:t>.</w:t>
      </w:r>
    </w:p>
    <w:p w:rsidR="001B0879" w:rsidRDefault="001B0879" w:rsidP="001B0879"/>
    <w:p w:rsidR="001B0879" w:rsidRDefault="001B0879" w:rsidP="001B0879">
      <w:pPr>
        <w:tabs>
          <w:tab w:val="left" w:pos="8104"/>
        </w:tabs>
      </w:pPr>
      <w:r>
        <w:tab/>
      </w:r>
    </w:p>
    <w:p w:rsidR="001B0879" w:rsidRPr="00AB26C7" w:rsidRDefault="001B0879" w:rsidP="001B0879"/>
    <w:p w:rsidR="001B0879" w:rsidRPr="00AB26C7" w:rsidRDefault="001B0879" w:rsidP="001B0879"/>
    <w:p w:rsidR="001B0879" w:rsidRPr="00AB26C7" w:rsidRDefault="001B0879" w:rsidP="001B0879"/>
    <w:p w:rsidR="001B0879" w:rsidRPr="00AB26C7" w:rsidRDefault="001B0879" w:rsidP="001B0879"/>
    <w:p w:rsidR="001B0879" w:rsidRDefault="001B0879" w:rsidP="001B0879"/>
    <w:p w:rsidR="001B0879" w:rsidRDefault="001B0879" w:rsidP="001B0879">
      <w:pPr>
        <w:tabs>
          <w:tab w:val="left" w:pos="7736"/>
        </w:tabs>
      </w:pPr>
      <w:r>
        <w:tab/>
      </w:r>
    </w:p>
    <w:p w:rsidR="001B0879" w:rsidRPr="003654D7" w:rsidRDefault="001B0879" w:rsidP="001B0879"/>
    <w:p w:rsidR="001B0879" w:rsidRPr="003654D7" w:rsidRDefault="001B0879" w:rsidP="001B0879"/>
    <w:p w:rsidR="001B0879" w:rsidRPr="003654D7" w:rsidRDefault="001B0879" w:rsidP="001B0879"/>
    <w:p w:rsidR="001B0879" w:rsidRPr="003654D7" w:rsidRDefault="001B0879" w:rsidP="001B0879"/>
    <w:p w:rsidR="001B0879" w:rsidRPr="003654D7" w:rsidRDefault="001B0879" w:rsidP="001B0879"/>
    <w:p w:rsidR="001B0879" w:rsidRPr="003654D7" w:rsidRDefault="001B0879" w:rsidP="001B0879">
      <w:pPr>
        <w:tabs>
          <w:tab w:val="left" w:pos="7401"/>
        </w:tabs>
      </w:pPr>
      <w:r>
        <w:tab/>
      </w:r>
    </w:p>
    <w:p w:rsidR="00FA744C" w:rsidRPr="003654D7" w:rsidRDefault="00FA744C" w:rsidP="003654D7">
      <w:pPr>
        <w:tabs>
          <w:tab w:val="left" w:pos="7401"/>
        </w:tabs>
      </w:pPr>
    </w:p>
    <w:sectPr w:rsidR="00FA744C" w:rsidRPr="003654D7" w:rsidSect="003654D7">
      <w:pgSz w:w="11906" w:h="16838"/>
      <w:pgMar w:top="1417" w:right="1417" w:bottom="1417" w:left="1417" w:header="708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5411" w:rsidRPr="000F52BC" w:rsidRDefault="00DE5411" w:rsidP="000F52BC">
      <w:pPr>
        <w:pStyle w:val="Sansinterligne"/>
        <w:rPr>
          <w:rFonts w:eastAsiaTheme="minorHAnsi"/>
        </w:rPr>
      </w:pPr>
      <w:r>
        <w:separator/>
      </w:r>
    </w:p>
  </w:endnote>
  <w:endnote w:type="continuationSeparator" w:id="0">
    <w:p w:rsidR="00DE5411" w:rsidRPr="000F52BC" w:rsidRDefault="00DE5411" w:rsidP="000F52BC">
      <w:pPr>
        <w:pStyle w:val="Sansinterligne"/>
        <w:rPr>
          <w:rFonts w:eastAsiaTheme="minorHAnsi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Majalla UI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altName w:val="Times New Roman"/>
    <w:panose1 w:val="02020603050405020304"/>
    <w:charset w:val="00"/>
    <w:family w:val="roman"/>
    <w:pitch w:val="variable"/>
    <w:sig w:usb0="00000000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obe Caslon Pro Bold">
    <w:altName w:val="Georgia"/>
    <w:panose1 w:val="00000000000000000000"/>
    <w:charset w:val="00"/>
    <w:family w:val="roman"/>
    <w:notTrueType/>
    <w:pitch w:val="variable"/>
    <w:sig w:usb0="00000001" w:usb1="00000001" w:usb2="00000000" w:usb3="00000000" w:csb0="00000093" w:csb1="00000000"/>
  </w:font>
  <w:font w:name="Simplified Arabic">
    <w:altName w:val="Times New Roman"/>
    <w:panose1 w:val="02020603050405020304"/>
    <w:charset w:val="00"/>
    <w:family w:val="roman"/>
    <w:pitch w:val="variable"/>
    <w:sig w:usb0="00000000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5411" w:rsidRPr="000F52BC" w:rsidRDefault="00DE5411" w:rsidP="000F52BC">
      <w:pPr>
        <w:pStyle w:val="Sansinterligne"/>
        <w:rPr>
          <w:rFonts w:eastAsiaTheme="minorHAnsi"/>
        </w:rPr>
      </w:pPr>
      <w:r>
        <w:separator/>
      </w:r>
    </w:p>
  </w:footnote>
  <w:footnote w:type="continuationSeparator" w:id="0">
    <w:p w:rsidR="00DE5411" w:rsidRPr="000F52BC" w:rsidRDefault="00DE5411" w:rsidP="000F52BC">
      <w:pPr>
        <w:pStyle w:val="Sansinterligne"/>
        <w:rPr>
          <w:rFonts w:eastAsiaTheme="minorHAnsi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C83047"/>
    <w:multiLevelType w:val="hybridMultilevel"/>
    <w:tmpl w:val="C55C0CE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06411F"/>
    <w:multiLevelType w:val="hybridMultilevel"/>
    <w:tmpl w:val="2D7A0D8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BB353F"/>
    <w:multiLevelType w:val="hybridMultilevel"/>
    <w:tmpl w:val="7B2A9958"/>
    <w:lvl w:ilvl="0" w:tplc="040C000F">
      <w:start w:val="1"/>
      <w:numFmt w:val="decimal"/>
      <w:lvlText w:val="%1."/>
      <w:lvlJc w:val="left"/>
      <w:pPr>
        <w:ind w:left="765" w:hanging="360"/>
      </w:p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">
    <w:nsid w:val="15AF11DB"/>
    <w:multiLevelType w:val="hybridMultilevel"/>
    <w:tmpl w:val="D8F23EA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B55E0F"/>
    <w:multiLevelType w:val="hybridMultilevel"/>
    <w:tmpl w:val="4670CCF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22B519D"/>
    <w:multiLevelType w:val="hybridMultilevel"/>
    <w:tmpl w:val="07FA76C4"/>
    <w:lvl w:ilvl="0" w:tplc="CE32EFFA">
      <w:start w:val="1"/>
      <w:numFmt w:val="decimal"/>
      <w:lvlText w:val="%1-"/>
      <w:lvlJc w:val="left"/>
      <w:pPr>
        <w:ind w:left="720" w:hanging="360"/>
      </w:pPr>
      <w:rPr>
        <w:rFonts w:ascii="Calibri" w:hAnsi="Calibri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0D05A8"/>
    <w:multiLevelType w:val="hybridMultilevel"/>
    <w:tmpl w:val="4D66997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B5F6848"/>
    <w:multiLevelType w:val="hybridMultilevel"/>
    <w:tmpl w:val="71EE233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182851"/>
    <w:multiLevelType w:val="hybridMultilevel"/>
    <w:tmpl w:val="BB043A22"/>
    <w:lvl w:ilvl="0" w:tplc="CE32EFFA">
      <w:start w:val="1"/>
      <w:numFmt w:val="decimal"/>
      <w:lvlText w:val="%1-"/>
      <w:lvlJc w:val="left"/>
      <w:pPr>
        <w:ind w:left="720" w:hanging="360"/>
      </w:pPr>
      <w:rPr>
        <w:rFonts w:ascii="Calibri" w:hAnsi="Calibri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072938"/>
    <w:multiLevelType w:val="hybridMultilevel"/>
    <w:tmpl w:val="0FC2FE2C"/>
    <w:lvl w:ilvl="0" w:tplc="CF42A7E6">
      <w:start w:val="1"/>
      <w:numFmt w:val="decimal"/>
      <w:lvlText w:val="%1-"/>
      <w:lvlJc w:val="left"/>
      <w:pPr>
        <w:ind w:left="720" w:hanging="360"/>
      </w:pPr>
      <w:rPr>
        <w:rFonts w:ascii="Calibri" w:hAnsi="Calibri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FB745F"/>
    <w:multiLevelType w:val="hybridMultilevel"/>
    <w:tmpl w:val="FCAAB06C"/>
    <w:lvl w:ilvl="0" w:tplc="78164664">
      <w:start w:val="1"/>
      <w:numFmt w:val="decimal"/>
      <w:lvlText w:val="%1-"/>
      <w:lvlJc w:val="left"/>
      <w:pPr>
        <w:ind w:left="720" w:hanging="360"/>
      </w:pPr>
      <w:rPr>
        <w:rFonts w:ascii="Calibri" w:hAnsi="Calibri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F570E9"/>
    <w:multiLevelType w:val="hybridMultilevel"/>
    <w:tmpl w:val="E25A3D4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C821554"/>
    <w:multiLevelType w:val="hybridMultilevel"/>
    <w:tmpl w:val="2F80BCEC"/>
    <w:lvl w:ilvl="0" w:tplc="040C000F">
      <w:start w:val="1"/>
      <w:numFmt w:val="decimal"/>
      <w:lvlText w:val="%1."/>
      <w:lvlJc w:val="left"/>
      <w:pPr>
        <w:ind w:left="765" w:hanging="360"/>
      </w:p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">
    <w:nsid w:val="6E0750F7"/>
    <w:multiLevelType w:val="hybridMultilevel"/>
    <w:tmpl w:val="9E72F1E2"/>
    <w:lvl w:ilvl="0" w:tplc="CE32EFFA">
      <w:start w:val="1"/>
      <w:numFmt w:val="decimal"/>
      <w:lvlText w:val="%1-"/>
      <w:lvlJc w:val="left"/>
      <w:pPr>
        <w:ind w:left="720" w:hanging="360"/>
      </w:pPr>
      <w:rPr>
        <w:rFonts w:ascii="Calibri" w:hAnsi="Calibri" w:hint="default"/>
        <w:b/>
        <w:i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26E36BD"/>
    <w:multiLevelType w:val="hybridMultilevel"/>
    <w:tmpl w:val="66C4EF2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E542785"/>
    <w:multiLevelType w:val="hybridMultilevel"/>
    <w:tmpl w:val="8BFA958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5"/>
  </w:num>
  <w:num w:numId="3">
    <w:abstractNumId w:val="14"/>
  </w:num>
  <w:num w:numId="4">
    <w:abstractNumId w:val="10"/>
  </w:num>
  <w:num w:numId="5">
    <w:abstractNumId w:val="13"/>
  </w:num>
  <w:num w:numId="6">
    <w:abstractNumId w:val="8"/>
  </w:num>
  <w:num w:numId="7">
    <w:abstractNumId w:val="15"/>
  </w:num>
  <w:num w:numId="8">
    <w:abstractNumId w:val="1"/>
  </w:num>
  <w:num w:numId="9">
    <w:abstractNumId w:val="4"/>
  </w:num>
  <w:num w:numId="10">
    <w:abstractNumId w:val="11"/>
  </w:num>
  <w:num w:numId="11">
    <w:abstractNumId w:val="6"/>
  </w:num>
  <w:num w:numId="12">
    <w:abstractNumId w:val="2"/>
  </w:num>
  <w:num w:numId="13">
    <w:abstractNumId w:val="7"/>
  </w:num>
  <w:num w:numId="14">
    <w:abstractNumId w:val="0"/>
  </w:num>
  <w:num w:numId="15">
    <w:abstractNumId w:val="3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2E1A"/>
    <w:rsid w:val="00097E61"/>
    <w:rsid w:val="000C0FF1"/>
    <w:rsid w:val="000F52BC"/>
    <w:rsid w:val="00110969"/>
    <w:rsid w:val="001B0879"/>
    <w:rsid w:val="00201670"/>
    <w:rsid w:val="00243E9A"/>
    <w:rsid w:val="002E303D"/>
    <w:rsid w:val="003654D7"/>
    <w:rsid w:val="00382ECD"/>
    <w:rsid w:val="00416B79"/>
    <w:rsid w:val="004455FE"/>
    <w:rsid w:val="0047510C"/>
    <w:rsid w:val="004766A0"/>
    <w:rsid w:val="004A60C0"/>
    <w:rsid w:val="004C48A7"/>
    <w:rsid w:val="005C0570"/>
    <w:rsid w:val="005E0040"/>
    <w:rsid w:val="00614A9E"/>
    <w:rsid w:val="00675DC7"/>
    <w:rsid w:val="006C1B79"/>
    <w:rsid w:val="007C1FB5"/>
    <w:rsid w:val="007C56FD"/>
    <w:rsid w:val="007D4CD8"/>
    <w:rsid w:val="007E0F2D"/>
    <w:rsid w:val="00810ACD"/>
    <w:rsid w:val="00857A0D"/>
    <w:rsid w:val="0086144D"/>
    <w:rsid w:val="00867F08"/>
    <w:rsid w:val="008E02EF"/>
    <w:rsid w:val="008F3F0A"/>
    <w:rsid w:val="00945A82"/>
    <w:rsid w:val="009510BE"/>
    <w:rsid w:val="009B3C7A"/>
    <w:rsid w:val="009C1CC0"/>
    <w:rsid w:val="009D2421"/>
    <w:rsid w:val="009D2E1A"/>
    <w:rsid w:val="00A201B6"/>
    <w:rsid w:val="00A87AAA"/>
    <w:rsid w:val="00AB26C7"/>
    <w:rsid w:val="00AD4FCA"/>
    <w:rsid w:val="00AF7707"/>
    <w:rsid w:val="00B23F2D"/>
    <w:rsid w:val="00B40928"/>
    <w:rsid w:val="00B4338E"/>
    <w:rsid w:val="00B44F4E"/>
    <w:rsid w:val="00BA2921"/>
    <w:rsid w:val="00BC3139"/>
    <w:rsid w:val="00BC32A9"/>
    <w:rsid w:val="00BF1DD0"/>
    <w:rsid w:val="00BF236F"/>
    <w:rsid w:val="00CD26BF"/>
    <w:rsid w:val="00CE07D6"/>
    <w:rsid w:val="00D108CF"/>
    <w:rsid w:val="00D77B80"/>
    <w:rsid w:val="00D87EF4"/>
    <w:rsid w:val="00D91854"/>
    <w:rsid w:val="00DB555D"/>
    <w:rsid w:val="00DD3EB4"/>
    <w:rsid w:val="00DE5411"/>
    <w:rsid w:val="00DE58E1"/>
    <w:rsid w:val="00DF0ED7"/>
    <w:rsid w:val="00E11200"/>
    <w:rsid w:val="00E24CF6"/>
    <w:rsid w:val="00E963C6"/>
    <w:rsid w:val="00F1147A"/>
    <w:rsid w:val="00F3144D"/>
    <w:rsid w:val="00FA744C"/>
    <w:rsid w:val="00FB77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744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link w:val="SansinterligneCar"/>
    <w:uiPriority w:val="1"/>
    <w:qFormat/>
    <w:rsid w:val="009D2E1A"/>
    <w:pPr>
      <w:spacing w:after="0" w:line="240" w:lineRule="auto"/>
    </w:pPr>
    <w:rPr>
      <w:rFonts w:eastAsiaTheme="minorEastAsia"/>
    </w:rPr>
  </w:style>
  <w:style w:type="character" w:customStyle="1" w:styleId="SansinterligneCar">
    <w:name w:val="Sans interligne Car"/>
    <w:basedOn w:val="Policepardfaut"/>
    <w:link w:val="Sansinterligne"/>
    <w:uiPriority w:val="1"/>
    <w:rsid w:val="009D2E1A"/>
    <w:rPr>
      <w:rFonts w:eastAsiaTheme="minorEastAsi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D2E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D2E1A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24CF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0F52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F52BC"/>
  </w:style>
  <w:style w:type="paragraph" w:styleId="Pieddepage">
    <w:name w:val="footer"/>
    <w:basedOn w:val="Normal"/>
    <w:link w:val="PieddepageCar"/>
    <w:uiPriority w:val="99"/>
    <w:unhideWhenUsed/>
    <w:rsid w:val="000F52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F52BC"/>
  </w:style>
  <w:style w:type="character" w:styleId="Lienhypertexte">
    <w:name w:val="Hyperlink"/>
    <w:basedOn w:val="Policepardfaut"/>
    <w:uiPriority w:val="99"/>
    <w:unhideWhenUsed/>
    <w:rsid w:val="000F52BC"/>
    <w:rPr>
      <w:color w:val="E2D700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BF236F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6C1B79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DF0E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Corpsdetexte">
    <w:name w:val="Body Text"/>
    <w:basedOn w:val="Normal"/>
    <w:link w:val="CorpsdetexteCar"/>
    <w:uiPriority w:val="1"/>
    <w:qFormat/>
    <w:rsid w:val="009B3C7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orpsdetexteCar">
    <w:name w:val="Corps de texte Car"/>
    <w:basedOn w:val="Policepardfaut"/>
    <w:link w:val="Corpsdetexte"/>
    <w:uiPriority w:val="1"/>
    <w:rsid w:val="009B3C7A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744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link w:val="SansinterligneCar"/>
    <w:uiPriority w:val="1"/>
    <w:qFormat/>
    <w:rsid w:val="009D2E1A"/>
    <w:pPr>
      <w:spacing w:after="0" w:line="240" w:lineRule="auto"/>
    </w:pPr>
    <w:rPr>
      <w:rFonts w:eastAsiaTheme="minorEastAsia"/>
    </w:rPr>
  </w:style>
  <w:style w:type="character" w:customStyle="1" w:styleId="SansinterligneCar">
    <w:name w:val="Sans interligne Car"/>
    <w:basedOn w:val="Policepardfaut"/>
    <w:link w:val="Sansinterligne"/>
    <w:uiPriority w:val="1"/>
    <w:rsid w:val="009D2E1A"/>
    <w:rPr>
      <w:rFonts w:eastAsiaTheme="minorEastAsi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D2E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D2E1A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24CF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0F52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F52BC"/>
  </w:style>
  <w:style w:type="paragraph" w:styleId="Pieddepage">
    <w:name w:val="footer"/>
    <w:basedOn w:val="Normal"/>
    <w:link w:val="PieddepageCar"/>
    <w:uiPriority w:val="99"/>
    <w:unhideWhenUsed/>
    <w:rsid w:val="000F52B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F52BC"/>
  </w:style>
  <w:style w:type="character" w:styleId="Lienhypertexte">
    <w:name w:val="Hyperlink"/>
    <w:basedOn w:val="Policepardfaut"/>
    <w:uiPriority w:val="99"/>
    <w:unhideWhenUsed/>
    <w:rsid w:val="000F52BC"/>
    <w:rPr>
      <w:color w:val="E2D700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BF236F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6C1B79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DF0E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Corpsdetexte">
    <w:name w:val="Body Text"/>
    <w:basedOn w:val="Normal"/>
    <w:link w:val="CorpsdetexteCar"/>
    <w:uiPriority w:val="1"/>
    <w:qFormat/>
    <w:rsid w:val="009B3C7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orpsdetexteCar">
    <w:name w:val="Corps de texte Car"/>
    <w:basedOn w:val="Policepardfaut"/>
    <w:link w:val="Corpsdetexte"/>
    <w:uiPriority w:val="1"/>
    <w:rsid w:val="009B3C7A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55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7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87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1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image" Target="media/image6.wmf"/><Relationship Id="rId34" Type="http://schemas.openxmlformats.org/officeDocument/2006/relationships/image" Target="media/image7.png"/><Relationship Id="rId42" Type="http://schemas.openxmlformats.org/officeDocument/2006/relationships/image" Target="media/image90.png"/><Relationship Id="rId47" Type="http://schemas.openxmlformats.org/officeDocument/2006/relationships/image" Target="media/image120.png"/><Relationship Id="rId50" Type="http://schemas.openxmlformats.org/officeDocument/2006/relationships/image" Target="media/image15.png"/><Relationship Id="rId55" Type="http://schemas.openxmlformats.org/officeDocument/2006/relationships/image" Target="media/image140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50.wmf"/><Relationship Id="rId11" Type="http://schemas.openxmlformats.org/officeDocument/2006/relationships/image" Target="media/image10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0.png"/><Relationship Id="rId40" Type="http://schemas.openxmlformats.org/officeDocument/2006/relationships/image" Target="media/image70.png"/><Relationship Id="rId45" Type="http://schemas.openxmlformats.org/officeDocument/2006/relationships/image" Target="media/image12.png"/><Relationship Id="rId53" Type="http://schemas.openxmlformats.org/officeDocument/2006/relationships/image" Target="media/image18.png"/><Relationship Id="rId58" Type="http://schemas.openxmlformats.org/officeDocument/2006/relationships/image" Target="media/image170.png"/><Relationship Id="rId5" Type="http://schemas.openxmlformats.org/officeDocument/2006/relationships/settings" Target="settings.xml"/><Relationship Id="rId61" Type="http://schemas.openxmlformats.org/officeDocument/2006/relationships/fontTable" Target="fontTable.xml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4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8.png"/><Relationship Id="rId43" Type="http://schemas.openxmlformats.org/officeDocument/2006/relationships/image" Target="media/image100.png"/><Relationship Id="rId48" Type="http://schemas.openxmlformats.org/officeDocument/2006/relationships/image" Target="media/image130.png"/><Relationship Id="rId56" Type="http://schemas.openxmlformats.org/officeDocument/2006/relationships/image" Target="media/image150.png"/><Relationship Id="rId8" Type="http://schemas.openxmlformats.org/officeDocument/2006/relationships/endnotes" Target="endnotes.xml"/><Relationship Id="rId51" Type="http://schemas.openxmlformats.org/officeDocument/2006/relationships/image" Target="media/image16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3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1.png"/><Relationship Id="rId46" Type="http://schemas.openxmlformats.org/officeDocument/2006/relationships/image" Target="media/image13.png"/><Relationship Id="rId59" Type="http://schemas.openxmlformats.org/officeDocument/2006/relationships/image" Target="media/image180.png"/><Relationship Id="rId20" Type="http://schemas.openxmlformats.org/officeDocument/2006/relationships/oleObject" Target="embeddings/oleObject6.bin"/><Relationship Id="rId41" Type="http://schemas.openxmlformats.org/officeDocument/2006/relationships/image" Target="media/image80.png"/><Relationship Id="rId54" Type="http://schemas.openxmlformats.org/officeDocument/2006/relationships/image" Target="media/image19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2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9.png"/><Relationship Id="rId49" Type="http://schemas.openxmlformats.org/officeDocument/2006/relationships/image" Target="media/image14.png"/><Relationship Id="rId57" Type="http://schemas.openxmlformats.org/officeDocument/2006/relationships/image" Target="media/image160.png"/><Relationship Id="rId10" Type="http://schemas.openxmlformats.org/officeDocument/2006/relationships/oleObject" Target="embeddings/oleObject1.bin"/><Relationship Id="rId31" Type="http://schemas.openxmlformats.org/officeDocument/2006/relationships/image" Target="media/image60.wmf"/><Relationship Id="rId44" Type="http://schemas.openxmlformats.org/officeDocument/2006/relationships/image" Target="media/image110.png"/><Relationship Id="rId52" Type="http://schemas.openxmlformats.org/officeDocument/2006/relationships/image" Target="media/image17.png"/><Relationship Id="rId60" Type="http://schemas.openxmlformats.org/officeDocument/2006/relationships/image" Target="media/image190.png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0.jpeg"/></Relationships>
</file>

<file path=word/theme/theme1.xml><?xml version="1.0" encoding="utf-8"?>
<a:theme xmlns:a="http://schemas.openxmlformats.org/drawingml/2006/main" name="Débit">
  <a:themeElements>
    <a:clrScheme name="Débit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Débit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Débit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333283-B1B2-42E8-9E09-6528CECD4A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</Words>
  <Characters>73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 sbaghi</dc:creator>
  <cp:lastModifiedBy>A-H</cp:lastModifiedBy>
  <cp:revision>2</cp:revision>
  <cp:lastPrinted>2018-12-05T22:53:00Z</cp:lastPrinted>
  <dcterms:created xsi:type="dcterms:W3CDTF">2019-05-24T21:37:00Z</dcterms:created>
  <dcterms:modified xsi:type="dcterms:W3CDTF">2019-05-24T2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